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38"/>
  </p:notesMasterIdLst>
  <p:sldIdLst>
    <p:sldId id="506" r:id="rId3"/>
    <p:sldId id="575" r:id="rId4"/>
    <p:sldId id="576" r:id="rId5"/>
    <p:sldId id="577" r:id="rId6"/>
    <p:sldId id="578" r:id="rId7"/>
    <p:sldId id="579" r:id="rId8"/>
    <p:sldId id="965" r:id="rId9"/>
    <p:sldId id="580" r:id="rId10"/>
    <p:sldId id="581" r:id="rId11"/>
    <p:sldId id="582" r:id="rId12"/>
    <p:sldId id="583" r:id="rId13"/>
    <p:sldId id="980" r:id="rId14"/>
    <p:sldId id="981" r:id="rId15"/>
    <p:sldId id="966" r:id="rId16"/>
    <p:sldId id="977" r:id="rId17"/>
    <p:sldId id="967" r:id="rId18"/>
    <p:sldId id="586" r:id="rId19"/>
    <p:sldId id="968" r:id="rId20"/>
    <p:sldId id="910" r:id="rId21"/>
    <p:sldId id="898" r:id="rId22"/>
    <p:sldId id="969" r:id="rId23"/>
    <p:sldId id="900" r:id="rId24"/>
    <p:sldId id="971" r:id="rId25"/>
    <p:sldId id="972" r:id="rId26"/>
    <p:sldId id="973" r:id="rId27"/>
    <p:sldId id="974" r:id="rId28"/>
    <p:sldId id="911" r:id="rId29"/>
    <p:sldId id="907" r:id="rId30"/>
    <p:sldId id="908" r:id="rId31"/>
    <p:sldId id="982" r:id="rId32"/>
    <p:sldId id="984" r:id="rId33"/>
    <p:sldId id="983" r:id="rId34"/>
    <p:sldId id="909" r:id="rId35"/>
    <p:sldId id="975" r:id="rId36"/>
    <p:sldId id="976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66FFFF"/>
    <a:srgbClr val="FF33CC"/>
    <a:srgbClr val="FF9900"/>
    <a:srgbClr val="00FFFF"/>
    <a:srgbClr val="000000"/>
    <a:srgbClr val="660033"/>
    <a:srgbClr val="99FFCC"/>
    <a:srgbClr val="9999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099" autoAdjust="0"/>
  </p:normalViewPr>
  <p:slideViewPr>
    <p:cSldViewPr snapToGrid="0">
      <p:cViewPr varScale="1">
        <p:scale>
          <a:sx n="90" d="100"/>
          <a:sy n="90" d="100"/>
        </p:scale>
        <p:origin x="1680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1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3366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9031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1864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6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7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sure what symbols</a:t>
            </a:r>
            <a:r>
              <a:rPr lang="en-US" baseline="0" dirty="0"/>
              <a:t> to use on drawing.</a:t>
            </a:r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0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1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6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7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20980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6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9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0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2365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CE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11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5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3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0.wmf"/><Relationship Id="rId5" Type="http://schemas.openxmlformats.org/officeDocument/2006/relationships/image" Target="../media/image82.png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81.png"/><Relationship Id="rId9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0.wmf"/><Relationship Id="rId5" Type="http://schemas.openxmlformats.org/officeDocument/2006/relationships/image" Target="../media/image82.png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81.png"/><Relationship Id="rId9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lodel.irevues.inist.fr/tralogy/index.php?id=259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37.wmf"/><Relationship Id="rId8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11</a:t>
            </a:r>
            <a:endParaRPr lang="en-US" altLang="zh-CN" sz="2800" b="1" dirty="0">
              <a:solidFill>
                <a:srgbClr val="FF0000"/>
              </a:solidFill>
              <a:latin typeface="Verdana" pitchFamily="34" charset="0"/>
              <a:ea typeface="宋体" charset="-122"/>
            </a:endParaRP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Unsupervised Learning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538430" y="697595"/>
            <a:ext cx="4067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at does this algorithm do?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0444" y="1459595"/>
            <a:ext cx="6437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TA  →   find the neuron whose weight vector is most “similar to”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the input vector.  i.e.  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658444" y="1726295"/>
          <a:ext cx="2286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98" name="Equation" r:id="rId4" imgW="1269720" imgH="241200" progId="Equation.3">
                  <p:embed/>
                </p:oleObj>
              </mc:Choice>
              <mc:Fallback>
                <p:oleObj name="Equation" r:id="rId4" imgW="1269720" imgH="24120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444" y="1726295"/>
                        <a:ext cx="2286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95300" y="4724400"/>
            <a:ext cx="51257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arning Rule →  Move the winning neuron’s weight 		vector “closer to”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95301" y="5562600"/>
            <a:ext cx="50135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→  Each neuron’s weight vector converges to the centroid of all input patterns for which it wins = </a:t>
            </a:r>
            <a:r>
              <a:rPr lang="en-US" b="1" i="1" u="sng" dirty="0">
                <a:latin typeface="Times New Roman" pitchFamily="18" charset="0"/>
                <a:cs typeface="Times New Roman" pitchFamily="18" charset="0"/>
              </a:rPr>
              <a:t>cluster center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rot="5400000" flipH="1" flipV="1">
            <a:off x="2133600" y="2628900"/>
            <a:ext cx="1524000" cy="144780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2171700" y="3048000"/>
            <a:ext cx="1828800" cy="10668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171700" y="3619500"/>
            <a:ext cx="2324100" cy="4953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V="1">
            <a:off x="3524250" y="2686050"/>
            <a:ext cx="1028700" cy="8382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830513" y="2916238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99" name="Equation" r:id="rId6" imgW="126720" imgH="139680" progId="Equation.3">
                  <p:embed/>
                </p:oleObj>
              </mc:Choice>
              <mc:Fallback>
                <p:oleObj name="Equation" r:id="rId6" imgW="126720" imgH="13968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916238"/>
                        <a:ext cx="2063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3829050" y="2647950"/>
          <a:ext cx="533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00" name="Equation" r:id="rId8" imgW="355320" imgH="139680" progId="Equation.3">
                  <p:embed/>
                </p:oleObj>
              </mc:Choice>
              <mc:Fallback>
                <p:oleObj name="Equation" r:id="rId8" imgW="355320" imgH="139680" progId="Equation.3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647950"/>
                        <a:ext cx="5334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4419600" y="2971800"/>
          <a:ext cx="855662" cy="34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01" name="Equation" r:id="rId10" imgW="533160" imgH="215640" progId="Equation.3">
                  <p:embed/>
                </p:oleObj>
              </mc:Choice>
              <mc:Fallback>
                <p:oleObj name="Equation" r:id="rId10" imgW="533160" imgH="215640" progId="Equation.3">
                  <p:embed/>
                  <p:pic>
                    <p:nvPicPr>
                      <p:cNvPr id="512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71800"/>
                        <a:ext cx="855662" cy="346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3832397" y="3771901"/>
          <a:ext cx="46337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02" name="Equation" r:id="rId12" imgW="291960" imgH="215640" progId="Equation.3">
                  <p:embed/>
                </p:oleObj>
              </mc:Choice>
              <mc:Fallback>
                <p:oleObj name="Equation" r:id="rId12" imgW="291960" imgH="215640" progId="Equation.3">
                  <p:embed/>
                  <p:pic>
                    <p:nvPicPr>
                      <p:cNvPr id="512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397" y="3771901"/>
                        <a:ext cx="46337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3354162" y="3352800"/>
          <a:ext cx="66221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03" name="Equation" r:id="rId14" imgW="469800" imgH="215640" progId="Equation.3">
                  <p:embed/>
                </p:oleObj>
              </mc:Choice>
              <mc:Fallback>
                <p:oleObj name="Equation" r:id="rId14" imgW="469800" imgH="215640" progId="Equation.3">
                  <p:embed/>
                  <p:pic>
                    <p:nvPicPr>
                      <p:cNvPr id="512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162" y="3352800"/>
                        <a:ext cx="662214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/>
          <p:nvPr/>
        </p:nvCxnSpPr>
        <p:spPr>
          <a:xfrm rot="16200000" flipV="1">
            <a:off x="4076700" y="3009900"/>
            <a:ext cx="533400" cy="4572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DB82CD98-05DF-4E56-8105-5FE7EC42EE3C}"/>
              </a:ext>
            </a:extLst>
          </p:cNvPr>
          <p:cNvSpPr/>
          <p:nvPr/>
        </p:nvSpPr>
        <p:spPr>
          <a:xfrm>
            <a:off x="5678262" y="2406260"/>
            <a:ext cx="3238500" cy="422136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6CB52F-1B65-4BBE-BC07-6048DF13B9B8}"/>
              </a:ext>
            </a:extLst>
          </p:cNvPr>
          <p:cNvSpPr txBox="1"/>
          <p:nvPr/>
        </p:nvSpPr>
        <p:spPr>
          <a:xfrm>
            <a:off x="5712859" y="2416869"/>
            <a:ext cx="309416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is learning rule works best if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vectors are also normalized. Otherwise, we can u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cs typeface="Times New Roman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cs typeface="Times New Roman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cs typeface="Times New Roman" pitchFamily="18" charset="0"/>
              </a:rPr>
              <a:t>Renormalize the weight vector of the winner after each step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22">
            <a:extLst>
              <a:ext uri="{FF2B5EF4-FFF2-40B4-BE49-F238E27FC236}">
                <a16:creationId xmlns:a16="http://schemas.microsoft.com/office/drawing/2014/main" id="{25F2C3CA-91A5-4727-8C61-BD049467E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18115"/>
              </p:ext>
            </p:extLst>
          </p:nvPr>
        </p:nvGraphicFramePr>
        <p:xfrm>
          <a:off x="6145781" y="3526416"/>
          <a:ext cx="23034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04" name="Equation" r:id="rId16" imgW="1346040" imgH="507960" progId="Equation.DSMT4">
                  <p:embed/>
                </p:oleObj>
              </mc:Choice>
              <mc:Fallback>
                <p:oleObj name="Equation" r:id="rId16" imgW="1346040" imgH="507960" progId="Equation.DSMT4">
                  <p:embed/>
                  <p:pic>
                    <p:nvPicPr>
                      <p:cNvPr id="501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781" y="3526416"/>
                        <a:ext cx="2303462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AB46BB76-1D4B-403C-8FCF-DF5F637C1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63634"/>
              </p:ext>
            </p:extLst>
          </p:nvPr>
        </p:nvGraphicFramePr>
        <p:xfrm>
          <a:off x="6496050" y="5451475"/>
          <a:ext cx="20018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05" name="Equation" r:id="rId18" imgW="1168200" imgH="469800" progId="Equation.DSMT4">
                  <p:embed/>
                </p:oleObj>
              </mc:Choice>
              <mc:Fallback>
                <p:oleObj name="Equation" r:id="rId18" imgW="1168200" imgH="469800" progId="Equation.DSMT4">
                  <p:embed/>
                  <p:pic>
                    <p:nvPicPr>
                      <p:cNvPr id="19" name="Object 22">
                        <a:extLst>
                          <a:ext uri="{FF2B5EF4-FFF2-40B4-BE49-F238E27FC236}">
                            <a16:creationId xmlns:a16="http://schemas.microsoft.com/office/drawing/2014/main" id="{25F2C3CA-91A5-4727-8C61-BD049467E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5451475"/>
                        <a:ext cx="200183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530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1296754" y="5991225"/>
            <a:ext cx="4533900" cy="5715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72124" y="982037"/>
            <a:ext cx="516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o see that the learning move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oward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consider: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50470"/>
              </p:ext>
            </p:extLst>
          </p:nvPr>
        </p:nvGraphicFramePr>
        <p:xfrm>
          <a:off x="1562100" y="1570038"/>
          <a:ext cx="5453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1" name="Equation" r:id="rId4" imgW="3454200" imgH="279360" progId="Equation.DSMT4">
                  <p:embed/>
                </p:oleObj>
              </mc:Choice>
              <mc:Fallback>
                <p:oleObj name="Equation" r:id="rId4" imgW="3454200" imgH="27936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570038"/>
                        <a:ext cx="54530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92353"/>
              </p:ext>
            </p:extLst>
          </p:nvPr>
        </p:nvGraphicFramePr>
        <p:xfrm>
          <a:off x="605539" y="2174606"/>
          <a:ext cx="7097713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2" name="Equation" r:id="rId6" imgW="4495680" imgH="1803240" progId="Equation.DSMT4">
                  <p:embed/>
                </p:oleObj>
              </mc:Choice>
              <mc:Fallback>
                <p:oleObj name="Equation" r:id="rId6" imgW="4495680" imgH="180324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9" y="2174606"/>
                        <a:ext cx="7097713" cy="284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322388" y="6096000"/>
          <a:ext cx="4411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3" name="Equation" r:id="rId8" imgW="2793960" imgH="228600" progId="Equation.3">
                  <p:embed/>
                </p:oleObj>
              </mc:Choice>
              <mc:Fallback>
                <p:oleObj name="Equation" r:id="rId8" imgW="2793960" imgH="228600" progId="Equation.3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6096000"/>
                        <a:ext cx="44116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3944667" y="4688438"/>
            <a:ext cx="161370" cy="1362653"/>
          </a:xfrm>
          <a:prstGeom prst="rightBrace">
            <a:avLst>
              <a:gd name="adj1" fmla="val 29595"/>
              <a:gd name="adj2" fmla="val 4792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059951" y="5411024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≥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0C92E3-7ABB-4C72-A064-803D81D6B635}"/>
              </a:ext>
            </a:extLst>
          </p:cNvPr>
          <p:cNvSpPr txBox="1"/>
          <p:nvPr/>
        </p:nvSpPr>
        <p:spPr>
          <a:xfrm>
            <a:off x="3348741" y="4967814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04BDF6-6D3F-4225-82B8-6B81228789D7}"/>
              </a:ext>
            </a:extLst>
          </p:cNvPr>
          <p:cNvSpPr txBox="1"/>
          <p:nvPr/>
        </p:nvSpPr>
        <p:spPr>
          <a:xfrm>
            <a:off x="4050490" y="4985552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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95315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124200" y="607828"/>
            <a:ext cx="25939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fect of Learn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67819" y="1501740"/>
            <a:ext cx="1802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fore Learning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1066800" y="4151128"/>
            <a:ext cx="24384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800100" y="4151128"/>
            <a:ext cx="30099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cxnSpLocks/>
          </p:cNvCxnSpPr>
          <p:nvPr/>
        </p:nvCxnSpPr>
        <p:spPr>
          <a:xfrm flipV="1">
            <a:off x="2286000" y="3084328"/>
            <a:ext cx="148669" cy="1066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cxnSpLocks/>
          </p:cNvCxnSpPr>
          <p:nvPr/>
        </p:nvCxnSpPr>
        <p:spPr>
          <a:xfrm flipV="1">
            <a:off x="2286000" y="3696905"/>
            <a:ext cx="990600" cy="454223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247900" y="4151128"/>
            <a:ext cx="1104900" cy="342900"/>
          </a:xfrm>
          <a:prstGeom prst="straightConnector1">
            <a:avLst/>
          </a:prstGeom>
          <a:ln w="2540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10800000" flipV="1">
            <a:off x="1333500" y="4151128"/>
            <a:ext cx="914400" cy="381000"/>
          </a:xfrm>
          <a:prstGeom prst="straightConnector1">
            <a:avLst/>
          </a:prstGeom>
          <a:ln w="2540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124200" y="3046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086100" y="3236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67100" y="27033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505200" y="3008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238500" y="2741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352800" y="2893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971800" y="2893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314700" y="3160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62300" y="29700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952500" y="3389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066800" y="3389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47700" y="3008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76300" y="30843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90600" y="32367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09600" y="32367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62000" y="31605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800100" y="33129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600200" y="28176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447800" y="26271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638300" y="26271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790700" y="25509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714500" y="28176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676400" y="23985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4" name="TextBox 83"/>
          <p:cNvSpPr txBox="1"/>
          <p:nvPr/>
        </p:nvSpPr>
        <p:spPr>
          <a:xfrm flipV="1">
            <a:off x="3238500" y="49512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5" name="TextBox 84"/>
          <p:cNvSpPr txBox="1"/>
          <p:nvPr/>
        </p:nvSpPr>
        <p:spPr>
          <a:xfrm flipV="1">
            <a:off x="3086100" y="47607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7" name="TextBox 86"/>
          <p:cNvSpPr txBox="1"/>
          <p:nvPr/>
        </p:nvSpPr>
        <p:spPr>
          <a:xfrm flipV="1">
            <a:off x="3276600" y="47607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8" name="TextBox 87"/>
          <p:cNvSpPr txBox="1"/>
          <p:nvPr/>
        </p:nvSpPr>
        <p:spPr>
          <a:xfrm flipV="1">
            <a:off x="3352800" y="49512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9" name="TextBox 88"/>
          <p:cNvSpPr txBox="1"/>
          <p:nvPr/>
        </p:nvSpPr>
        <p:spPr>
          <a:xfrm flipV="1">
            <a:off x="3390900" y="46464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cxnSp>
        <p:nvCxnSpPr>
          <p:cNvPr id="106" name="Straight Connector 105"/>
          <p:cNvCxnSpPr/>
          <p:nvPr/>
        </p:nvCxnSpPr>
        <p:spPr>
          <a:xfrm rot="5400000">
            <a:off x="1855312" y="3911753"/>
            <a:ext cx="56769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B92A9AF0-05B6-44B6-A7A9-AB8C86864196}"/>
              </a:ext>
            </a:extLst>
          </p:cNvPr>
          <p:cNvCxnSpPr/>
          <p:nvPr/>
        </p:nvCxnSpPr>
        <p:spPr>
          <a:xfrm rot="5400000">
            <a:off x="5846190" y="4152900"/>
            <a:ext cx="24384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9F94919-B3CC-4C50-B986-481E27E401E3}"/>
              </a:ext>
            </a:extLst>
          </p:cNvPr>
          <p:cNvCxnSpPr/>
          <p:nvPr/>
        </p:nvCxnSpPr>
        <p:spPr>
          <a:xfrm rot="10800000">
            <a:off x="5579490" y="4152900"/>
            <a:ext cx="30099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09C6FDBD-2211-4994-9094-0683BF01D1D3}"/>
              </a:ext>
            </a:extLst>
          </p:cNvPr>
          <p:cNvCxnSpPr/>
          <p:nvPr/>
        </p:nvCxnSpPr>
        <p:spPr>
          <a:xfrm flipV="1">
            <a:off x="7065390" y="3429000"/>
            <a:ext cx="838200" cy="7239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8C72A96F-F2D7-4E5B-8300-066DAA06ADE7}"/>
              </a:ext>
            </a:extLst>
          </p:cNvPr>
          <p:cNvCxnSpPr/>
          <p:nvPr/>
        </p:nvCxnSpPr>
        <p:spPr>
          <a:xfrm>
            <a:off x="7065390" y="4152900"/>
            <a:ext cx="876300" cy="647700"/>
          </a:xfrm>
          <a:prstGeom prst="straightConnector1">
            <a:avLst/>
          </a:prstGeom>
          <a:ln w="2540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6CB7C4F7-40D9-417F-878A-BF9D1CB34E59}"/>
              </a:ext>
            </a:extLst>
          </p:cNvPr>
          <p:cNvCxnSpPr/>
          <p:nvPr/>
        </p:nvCxnSpPr>
        <p:spPr>
          <a:xfrm rot="16200000" flipV="1">
            <a:off x="6379590" y="3467100"/>
            <a:ext cx="99060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AD1FFC49-D697-4054-844B-929260BF641C}"/>
              </a:ext>
            </a:extLst>
          </p:cNvPr>
          <p:cNvCxnSpPr/>
          <p:nvPr/>
        </p:nvCxnSpPr>
        <p:spPr>
          <a:xfrm rot="10800000">
            <a:off x="6074790" y="3581400"/>
            <a:ext cx="990600" cy="571500"/>
          </a:xfrm>
          <a:prstGeom prst="straightConnector1">
            <a:avLst/>
          </a:prstGeom>
          <a:ln w="2540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5459C72B-96D0-4BC1-80A1-6DA4E47E879E}"/>
              </a:ext>
            </a:extLst>
          </p:cNvPr>
          <p:cNvSpPr txBox="1"/>
          <p:nvPr/>
        </p:nvSpPr>
        <p:spPr>
          <a:xfrm>
            <a:off x="7903590" y="30480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9EE209F9-2B95-4974-AA31-248CC88EE7A2}"/>
              </a:ext>
            </a:extLst>
          </p:cNvPr>
          <p:cNvSpPr txBox="1"/>
          <p:nvPr/>
        </p:nvSpPr>
        <p:spPr>
          <a:xfrm>
            <a:off x="7865490" y="32385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8D4A8729-69E7-4069-A4EF-FF7DB28650B0}"/>
              </a:ext>
            </a:extLst>
          </p:cNvPr>
          <p:cNvSpPr txBox="1"/>
          <p:nvPr/>
        </p:nvSpPr>
        <p:spPr>
          <a:xfrm>
            <a:off x="8246490" y="27051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B3D18D88-40C9-4331-A148-54050BB32F0C}"/>
              </a:ext>
            </a:extLst>
          </p:cNvPr>
          <p:cNvSpPr txBox="1"/>
          <p:nvPr/>
        </p:nvSpPr>
        <p:spPr>
          <a:xfrm>
            <a:off x="8284590" y="30099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1A627CC-77C6-474B-B969-19E470C06E25}"/>
              </a:ext>
            </a:extLst>
          </p:cNvPr>
          <p:cNvSpPr txBox="1"/>
          <p:nvPr/>
        </p:nvSpPr>
        <p:spPr>
          <a:xfrm>
            <a:off x="8017890" y="27432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5E85E05C-DB91-4149-9378-BB25483BDB6D}"/>
              </a:ext>
            </a:extLst>
          </p:cNvPr>
          <p:cNvSpPr txBox="1"/>
          <p:nvPr/>
        </p:nvSpPr>
        <p:spPr>
          <a:xfrm>
            <a:off x="8132190" y="2895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D2DFCFA8-9376-4E70-9EEA-623F9FED4D7E}"/>
              </a:ext>
            </a:extLst>
          </p:cNvPr>
          <p:cNvSpPr txBox="1"/>
          <p:nvPr/>
        </p:nvSpPr>
        <p:spPr>
          <a:xfrm>
            <a:off x="7751190" y="2895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90B02EDF-D833-43F4-B265-3A80EE00DA36}"/>
              </a:ext>
            </a:extLst>
          </p:cNvPr>
          <p:cNvSpPr txBox="1"/>
          <p:nvPr/>
        </p:nvSpPr>
        <p:spPr>
          <a:xfrm>
            <a:off x="8094090" y="31623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6ECF4577-48BA-48C3-AB94-1913597BE7FD}"/>
              </a:ext>
            </a:extLst>
          </p:cNvPr>
          <p:cNvSpPr txBox="1"/>
          <p:nvPr/>
        </p:nvSpPr>
        <p:spPr>
          <a:xfrm>
            <a:off x="7941690" y="29718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AFDF225C-2F21-40D5-A0B7-A681D95469E5}"/>
              </a:ext>
            </a:extLst>
          </p:cNvPr>
          <p:cNvSpPr txBox="1"/>
          <p:nvPr/>
        </p:nvSpPr>
        <p:spPr>
          <a:xfrm>
            <a:off x="5731890" y="33909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363A23C0-2641-4D91-85B8-55A51C150104}"/>
              </a:ext>
            </a:extLst>
          </p:cNvPr>
          <p:cNvSpPr txBox="1"/>
          <p:nvPr/>
        </p:nvSpPr>
        <p:spPr>
          <a:xfrm>
            <a:off x="5846190" y="33909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3FED260C-76AF-41C2-8DBA-AD3F28797D51}"/>
              </a:ext>
            </a:extLst>
          </p:cNvPr>
          <p:cNvSpPr txBox="1"/>
          <p:nvPr/>
        </p:nvSpPr>
        <p:spPr>
          <a:xfrm>
            <a:off x="5427090" y="30099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B6B30F0E-5E9F-4D3B-955F-3920A093BECB}"/>
              </a:ext>
            </a:extLst>
          </p:cNvPr>
          <p:cNvSpPr txBox="1"/>
          <p:nvPr/>
        </p:nvSpPr>
        <p:spPr>
          <a:xfrm>
            <a:off x="5655690" y="30861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6C0365A2-9FE9-4C4C-BBEC-DDF9DC012361}"/>
              </a:ext>
            </a:extLst>
          </p:cNvPr>
          <p:cNvSpPr txBox="1"/>
          <p:nvPr/>
        </p:nvSpPr>
        <p:spPr>
          <a:xfrm>
            <a:off x="5769990" y="32385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587BF8AF-F4D2-40B0-B61B-D148903D7B1C}"/>
              </a:ext>
            </a:extLst>
          </p:cNvPr>
          <p:cNvSpPr txBox="1"/>
          <p:nvPr/>
        </p:nvSpPr>
        <p:spPr>
          <a:xfrm>
            <a:off x="5388990" y="32385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594093FA-C699-4CF2-9332-A41640A488C6}"/>
              </a:ext>
            </a:extLst>
          </p:cNvPr>
          <p:cNvSpPr txBox="1"/>
          <p:nvPr/>
        </p:nvSpPr>
        <p:spPr>
          <a:xfrm>
            <a:off x="5541390" y="31623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0B9F8A1F-A2F2-4174-9A5D-758090788918}"/>
              </a:ext>
            </a:extLst>
          </p:cNvPr>
          <p:cNvSpPr txBox="1"/>
          <p:nvPr/>
        </p:nvSpPr>
        <p:spPr>
          <a:xfrm>
            <a:off x="5579490" y="33147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6571E6E-10ED-4918-978A-44F15FE38E2C}"/>
              </a:ext>
            </a:extLst>
          </p:cNvPr>
          <p:cNvSpPr txBox="1"/>
          <p:nvPr/>
        </p:nvSpPr>
        <p:spPr>
          <a:xfrm>
            <a:off x="6379590" y="28194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1BC69516-24D9-464E-9EB2-9D94E288B7B4}"/>
              </a:ext>
            </a:extLst>
          </p:cNvPr>
          <p:cNvSpPr txBox="1"/>
          <p:nvPr/>
        </p:nvSpPr>
        <p:spPr>
          <a:xfrm>
            <a:off x="6227190" y="26289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97248D82-CA01-4D27-8236-8D1F330A39A5}"/>
              </a:ext>
            </a:extLst>
          </p:cNvPr>
          <p:cNvSpPr txBox="1"/>
          <p:nvPr/>
        </p:nvSpPr>
        <p:spPr>
          <a:xfrm>
            <a:off x="6417690" y="26289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8AE1DD1D-9B71-46C5-9524-8C48B091E747}"/>
              </a:ext>
            </a:extLst>
          </p:cNvPr>
          <p:cNvSpPr txBox="1"/>
          <p:nvPr/>
        </p:nvSpPr>
        <p:spPr>
          <a:xfrm>
            <a:off x="6570090" y="25527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349A1B61-037D-4695-8633-F2AC858C202C}"/>
              </a:ext>
            </a:extLst>
          </p:cNvPr>
          <p:cNvSpPr txBox="1"/>
          <p:nvPr/>
        </p:nvSpPr>
        <p:spPr>
          <a:xfrm>
            <a:off x="6493890" y="28194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C2A6A50-32D3-4F04-A91E-1637DE26D392}"/>
              </a:ext>
            </a:extLst>
          </p:cNvPr>
          <p:cNvSpPr txBox="1"/>
          <p:nvPr/>
        </p:nvSpPr>
        <p:spPr>
          <a:xfrm>
            <a:off x="6455790" y="24003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71A04245-828F-4F13-992B-8D8F656FD6A4}"/>
              </a:ext>
            </a:extLst>
          </p:cNvPr>
          <p:cNvSpPr txBox="1"/>
          <p:nvPr/>
        </p:nvSpPr>
        <p:spPr>
          <a:xfrm flipV="1">
            <a:off x="8017890" y="49530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022BFAF5-1E22-4DBA-9430-53FA77E0A866}"/>
              </a:ext>
            </a:extLst>
          </p:cNvPr>
          <p:cNvSpPr txBox="1"/>
          <p:nvPr/>
        </p:nvSpPr>
        <p:spPr>
          <a:xfrm flipV="1">
            <a:off x="7865490" y="47625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0E443327-8351-4DAF-A205-6C761621C44C}"/>
              </a:ext>
            </a:extLst>
          </p:cNvPr>
          <p:cNvSpPr txBox="1"/>
          <p:nvPr/>
        </p:nvSpPr>
        <p:spPr>
          <a:xfrm flipV="1">
            <a:off x="8055990" y="47625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FEAF0686-34F4-4912-9AEC-C7D92F5426BB}"/>
              </a:ext>
            </a:extLst>
          </p:cNvPr>
          <p:cNvSpPr txBox="1"/>
          <p:nvPr/>
        </p:nvSpPr>
        <p:spPr>
          <a:xfrm flipV="1">
            <a:off x="8132190" y="49530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ECB2BCD1-4EE4-4903-93AE-8E111C5E72C1}"/>
              </a:ext>
            </a:extLst>
          </p:cNvPr>
          <p:cNvSpPr txBox="1"/>
          <p:nvPr/>
        </p:nvSpPr>
        <p:spPr>
          <a:xfrm flipV="1">
            <a:off x="8170290" y="46482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5E0B832E-A74E-4025-A13E-8A558B037B2A}"/>
              </a:ext>
            </a:extLst>
          </p:cNvPr>
          <p:cNvSpPr txBox="1"/>
          <p:nvPr/>
        </p:nvSpPr>
        <p:spPr>
          <a:xfrm>
            <a:off x="6130883" y="1512131"/>
            <a:ext cx="1674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fter Learning</a:t>
            </a:r>
          </a:p>
        </p:txBody>
      </p:sp>
    </p:spTree>
    <p:extLst>
      <p:ext uri="{BB962C8B-B14F-4D97-AF65-F5344CB8AC3E}">
        <p14:creationId xmlns:p14="http://schemas.microsoft.com/office/powerpoint/2010/main" val="15354532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467819" y="1501740"/>
            <a:ext cx="1802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fore Learning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1066800" y="4151128"/>
            <a:ext cx="24384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800100" y="4151128"/>
            <a:ext cx="30099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cxnSpLocks/>
          </p:cNvCxnSpPr>
          <p:nvPr/>
        </p:nvCxnSpPr>
        <p:spPr>
          <a:xfrm flipV="1">
            <a:off x="2286000" y="3084328"/>
            <a:ext cx="148669" cy="1066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cxnSpLocks/>
          </p:cNvCxnSpPr>
          <p:nvPr/>
        </p:nvCxnSpPr>
        <p:spPr>
          <a:xfrm flipV="1">
            <a:off x="2286000" y="3696905"/>
            <a:ext cx="990600" cy="454223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247900" y="4151128"/>
            <a:ext cx="1104900" cy="342900"/>
          </a:xfrm>
          <a:prstGeom prst="straightConnector1">
            <a:avLst/>
          </a:prstGeom>
          <a:ln w="2540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10800000" flipV="1">
            <a:off x="1333500" y="4151128"/>
            <a:ext cx="914400" cy="381000"/>
          </a:xfrm>
          <a:prstGeom prst="straightConnector1">
            <a:avLst/>
          </a:prstGeom>
          <a:ln w="2540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124200" y="3046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086100" y="3236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67100" y="27033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505200" y="3008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238500" y="2741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352800" y="2893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971800" y="2893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314700" y="3160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62300" y="29700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952500" y="3389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066800" y="3389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47700" y="3008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76300" y="30843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90600" y="32367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09600" y="32367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62000" y="31605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800100" y="33129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600200" y="28176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447800" y="26271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638300" y="26271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790700" y="25509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714500" y="28176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676400" y="23985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4" name="TextBox 83"/>
          <p:cNvSpPr txBox="1"/>
          <p:nvPr/>
        </p:nvSpPr>
        <p:spPr>
          <a:xfrm flipV="1">
            <a:off x="3238500" y="49512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5" name="TextBox 84"/>
          <p:cNvSpPr txBox="1"/>
          <p:nvPr/>
        </p:nvSpPr>
        <p:spPr>
          <a:xfrm flipV="1">
            <a:off x="3086100" y="47607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7" name="TextBox 86"/>
          <p:cNvSpPr txBox="1"/>
          <p:nvPr/>
        </p:nvSpPr>
        <p:spPr>
          <a:xfrm flipV="1">
            <a:off x="3276600" y="47607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8" name="TextBox 87"/>
          <p:cNvSpPr txBox="1"/>
          <p:nvPr/>
        </p:nvSpPr>
        <p:spPr>
          <a:xfrm flipV="1">
            <a:off x="3352800" y="49512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9" name="TextBox 88"/>
          <p:cNvSpPr txBox="1"/>
          <p:nvPr/>
        </p:nvSpPr>
        <p:spPr>
          <a:xfrm flipV="1">
            <a:off x="3390900" y="46464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cxnSp>
        <p:nvCxnSpPr>
          <p:cNvPr id="106" name="Straight Connector 105"/>
          <p:cNvCxnSpPr/>
          <p:nvPr/>
        </p:nvCxnSpPr>
        <p:spPr>
          <a:xfrm rot="5400000">
            <a:off x="1855312" y="3911753"/>
            <a:ext cx="56769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B92A9AF0-05B6-44B6-A7A9-AB8C86864196}"/>
              </a:ext>
            </a:extLst>
          </p:cNvPr>
          <p:cNvCxnSpPr/>
          <p:nvPr/>
        </p:nvCxnSpPr>
        <p:spPr>
          <a:xfrm rot="5400000">
            <a:off x="5846190" y="4152900"/>
            <a:ext cx="24384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9F94919-B3CC-4C50-B986-481E27E401E3}"/>
              </a:ext>
            </a:extLst>
          </p:cNvPr>
          <p:cNvCxnSpPr/>
          <p:nvPr/>
        </p:nvCxnSpPr>
        <p:spPr>
          <a:xfrm rot="10800000">
            <a:off x="5579490" y="4152900"/>
            <a:ext cx="30099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09C6FDBD-2211-4994-9094-0683BF01D1D3}"/>
              </a:ext>
            </a:extLst>
          </p:cNvPr>
          <p:cNvCxnSpPr/>
          <p:nvPr/>
        </p:nvCxnSpPr>
        <p:spPr>
          <a:xfrm flipV="1">
            <a:off x="7065390" y="3429000"/>
            <a:ext cx="838200" cy="7239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8C72A96F-F2D7-4E5B-8300-066DAA06ADE7}"/>
              </a:ext>
            </a:extLst>
          </p:cNvPr>
          <p:cNvCxnSpPr/>
          <p:nvPr/>
        </p:nvCxnSpPr>
        <p:spPr>
          <a:xfrm>
            <a:off x="7065390" y="4152900"/>
            <a:ext cx="876300" cy="647700"/>
          </a:xfrm>
          <a:prstGeom prst="straightConnector1">
            <a:avLst/>
          </a:prstGeom>
          <a:ln w="2540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6CB7C4F7-40D9-417F-878A-BF9D1CB34E59}"/>
              </a:ext>
            </a:extLst>
          </p:cNvPr>
          <p:cNvCxnSpPr/>
          <p:nvPr/>
        </p:nvCxnSpPr>
        <p:spPr>
          <a:xfrm rot="16200000" flipV="1">
            <a:off x="6379590" y="3467100"/>
            <a:ext cx="99060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AD1FFC49-D697-4054-844B-929260BF641C}"/>
              </a:ext>
            </a:extLst>
          </p:cNvPr>
          <p:cNvCxnSpPr/>
          <p:nvPr/>
        </p:nvCxnSpPr>
        <p:spPr>
          <a:xfrm rot="10800000">
            <a:off x="6074790" y="3581400"/>
            <a:ext cx="990600" cy="571500"/>
          </a:xfrm>
          <a:prstGeom prst="straightConnector1">
            <a:avLst/>
          </a:prstGeom>
          <a:ln w="2540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5459C72B-96D0-4BC1-80A1-6DA4E47E879E}"/>
              </a:ext>
            </a:extLst>
          </p:cNvPr>
          <p:cNvSpPr txBox="1"/>
          <p:nvPr/>
        </p:nvSpPr>
        <p:spPr>
          <a:xfrm>
            <a:off x="7903590" y="30480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9EE209F9-2B95-4974-AA31-248CC88EE7A2}"/>
              </a:ext>
            </a:extLst>
          </p:cNvPr>
          <p:cNvSpPr txBox="1"/>
          <p:nvPr/>
        </p:nvSpPr>
        <p:spPr>
          <a:xfrm>
            <a:off x="7865490" y="32385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8D4A8729-69E7-4069-A4EF-FF7DB28650B0}"/>
              </a:ext>
            </a:extLst>
          </p:cNvPr>
          <p:cNvSpPr txBox="1"/>
          <p:nvPr/>
        </p:nvSpPr>
        <p:spPr>
          <a:xfrm>
            <a:off x="8246490" y="27051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B3D18D88-40C9-4331-A148-54050BB32F0C}"/>
              </a:ext>
            </a:extLst>
          </p:cNvPr>
          <p:cNvSpPr txBox="1"/>
          <p:nvPr/>
        </p:nvSpPr>
        <p:spPr>
          <a:xfrm>
            <a:off x="8284590" y="30099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1A627CC-77C6-474B-B969-19E470C06E25}"/>
              </a:ext>
            </a:extLst>
          </p:cNvPr>
          <p:cNvSpPr txBox="1"/>
          <p:nvPr/>
        </p:nvSpPr>
        <p:spPr>
          <a:xfrm>
            <a:off x="8017890" y="27432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5E85E05C-DB91-4149-9378-BB25483BDB6D}"/>
              </a:ext>
            </a:extLst>
          </p:cNvPr>
          <p:cNvSpPr txBox="1"/>
          <p:nvPr/>
        </p:nvSpPr>
        <p:spPr>
          <a:xfrm>
            <a:off x="8132190" y="2895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D2DFCFA8-9376-4E70-9EEA-623F9FED4D7E}"/>
              </a:ext>
            </a:extLst>
          </p:cNvPr>
          <p:cNvSpPr txBox="1"/>
          <p:nvPr/>
        </p:nvSpPr>
        <p:spPr>
          <a:xfrm>
            <a:off x="7751190" y="2895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90B02EDF-D833-43F4-B265-3A80EE00DA36}"/>
              </a:ext>
            </a:extLst>
          </p:cNvPr>
          <p:cNvSpPr txBox="1"/>
          <p:nvPr/>
        </p:nvSpPr>
        <p:spPr>
          <a:xfrm>
            <a:off x="8094090" y="31623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6ECF4577-48BA-48C3-AB94-1913597BE7FD}"/>
              </a:ext>
            </a:extLst>
          </p:cNvPr>
          <p:cNvSpPr txBox="1"/>
          <p:nvPr/>
        </p:nvSpPr>
        <p:spPr>
          <a:xfrm>
            <a:off x="7941690" y="29718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AFDF225C-2F21-40D5-A0B7-A681D95469E5}"/>
              </a:ext>
            </a:extLst>
          </p:cNvPr>
          <p:cNvSpPr txBox="1"/>
          <p:nvPr/>
        </p:nvSpPr>
        <p:spPr>
          <a:xfrm>
            <a:off x="5731890" y="33909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363A23C0-2641-4D91-85B8-55A51C150104}"/>
              </a:ext>
            </a:extLst>
          </p:cNvPr>
          <p:cNvSpPr txBox="1"/>
          <p:nvPr/>
        </p:nvSpPr>
        <p:spPr>
          <a:xfrm>
            <a:off x="5846190" y="33909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3FED260C-76AF-41C2-8DBA-AD3F28797D51}"/>
              </a:ext>
            </a:extLst>
          </p:cNvPr>
          <p:cNvSpPr txBox="1"/>
          <p:nvPr/>
        </p:nvSpPr>
        <p:spPr>
          <a:xfrm>
            <a:off x="5427090" y="30099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B6B30F0E-5E9F-4D3B-955F-3920A093BECB}"/>
              </a:ext>
            </a:extLst>
          </p:cNvPr>
          <p:cNvSpPr txBox="1"/>
          <p:nvPr/>
        </p:nvSpPr>
        <p:spPr>
          <a:xfrm>
            <a:off x="5655690" y="30861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6C0365A2-9FE9-4C4C-BBEC-DDF9DC012361}"/>
              </a:ext>
            </a:extLst>
          </p:cNvPr>
          <p:cNvSpPr txBox="1"/>
          <p:nvPr/>
        </p:nvSpPr>
        <p:spPr>
          <a:xfrm>
            <a:off x="5769990" y="32385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587BF8AF-F4D2-40B0-B61B-D148903D7B1C}"/>
              </a:ext>
            </a:extLst>
          </p:cNvPr>
          <p:cNvSpPr txBox="1"/>
          <p:nvPr/>
        </p:nvSpPr>
        <p:spPr>
          <a:xfrm>
            <a:off x="5388990" y="32385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594093FA-C699-4CF2-9332-A41640A488C6}"/>
              </a:ext>
            </a:extLst>
          </p:cNvPr>
          <p:cNvSpPr txBox="1"/>
          <p:nvPr/>
        </p:nvSpPr>
        <p:spPr>
          <a:xfrm>
            <a:off x="5541390" y="31623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0B9F8A1F-A2F2-4174-9A5D-758090788918}"/>
              </a:ext>
            </a:extLst>
          </p:cNvPr>
          <p:cNvSpPr txBox="1"/>
          <p:nvPr/>
        </p:nvSpPr>
        <p:spPr>
          <a:xfrm>
            <a:off x="5579490" y="3314700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6571E6E-10ED-4918-978A-44F15FE38E2C}"/>
              </a:ext>
            </a:extLst>
          </p:cNvPr>
          <p:cNvSpPr txBox="1"/>
          <p:nvPr/>
        </p:nvSpPr>
        <p:spPr>
          <a:xfrm>
            <a:off x="6379590" y="28194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1BC69516-24D9-464E-9EB2-9D94E288B7B4}"/>
              </a:ext>
            </a:extLst>
          </p:cNvPr>
          <p:cNvSpPr txBox="1"/>
          <p:nvPr/>
        </p:nvSpPr>
        <p:spPr>
          <a:xfrm>
            <a:off x="6227190" y="26289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97248D82-CA01-4D27-8236-8D1F330A39A5}"/>
              </a:ext>
            </a:extLst>
          </p:cNvPr>
          <p:cNvSpPr txBox="1"/>
          <p:nvPr/>
        </p:nvSpPr>
        <p:spPr>
          <a:xfrm>
            <a:off x="6417690" y="26289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8AE1DD1D-9B71-46C5-9524-8C48B091E747}"/>
              </a:ext>
            </a:extLst>
          </p:cNvPr>
          <p:cNvSpPr txBox="1"/>
          <p:nvPr/>
        </p:nvSpPr>
        <p:spPr>
          <a:xfrm>
            <a:off x="6570090" y="25527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349A1B61-037D-4695-8633-F2AC858C202C}"/>
              </a:ext>
            </a:extLst>
          </p:cNvPr>
          <p:cNvSpPr txBox="1"/>
          <p:nvPr/>
        </p:nvSpPr>
        <p:spPr>
          <a:xfrm>
            <a:off x="6493890" y="28194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C2A6A50-32D3-4F04-A91E-1637DE26D392}"/>
              </a:ext>
            </a:extLst>
          </p:cNvPr>
          <p:cNvSpPr txBox="1"/>
          <p:nvPr/>
        </p:nvSpPr>
        <p:spPr>
          <a:xfrm>
            <a:off x="6455790" y="2400300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71A04245-828F-4F13-992B-8D8F656FD6A4}"/>
              </a:ext>
            </a:extLst>
          </p:cNvPr>
          <p:cNvSpPr txBox="1"/>
          <p:nvPr/>
        </p:nvSpPr>
        <p:spPr>
          <a:xfrm flipV="1">
            <a:off x="8017890" y="49530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022BFAF5-1E22-4DBA-9430-53FA77E0A866}"/>
              </a:ext>
            </a:extLst>
          </p:cNvPr>
          <p:cNvSpPr txBox="1"/>
          <p:nvPr/>
        </p:nvSpPr>
        <p:spPr>
          <a:xfrm flipV="1">
            <a:off x="7865490" y="47625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0E443327-8351-4DAF-A205-6C761621C44C}"/>
              </a:ext>
            </a:extLst>
          </p:cNvPr>
          <p:cNvSpPr txBox="1"/>
          <p:nvPr/>
        </p:nvSpPr>
        <p:spPr>
          <a:xfrm flipV="1">
            <a:off x="8055990" y="47625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FEAF0686-34F4-4912-9AEC-C7D92F5426BB}"/>
              </a:ext>
            </a:extLst>
          </p:cNvPr>
          <p:cNvSpPr txBox="1"/>
          <p:nvPr/>
        </p:nvSpPr>
        <p:spPr>
          <a:xfrm flipV="1">
            <a:off x="8132190" y="49530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ECB2BCD1-4EE4-4903-93AE-8E111C5E72C1}"/>
              </a:ext>
            </a:extLst>
          </p:cNvPr>
          <p:cNvSpPr txBox="1"/>
          <p:nvPr/>
        </p:nvSpPr>
        <p:spPr>
          <a:xfrm flipV="1">
            <a:off x="8170290" y="4648200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5E0B832E-A74E-4025-A13E-8A558B037B2A}"/>
              </a:ext>
            </a:extLst>
          </p:cNvPr>
          <p:cNvSpPr txBox="1"/>
          <p:nvPr/>
        </p:nvSpPr>
        <p:spPr>
          <a:xfrm>
            <a:off x="6130883" y="1512131"/>
            <a:ext cx="1674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fter Learning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53EADED0-891A-49EA-A8B7-74991FE89BE3}"/>
              </a:ext>
            </a:extLst>
          </p:cNvPr>
          <p:cNvCxnSpPr>
            <a:cxnSpLocks/>
          </p:cNvCxnSpPr>
          <p:nvPr/>
        </p:nvCxnSpPr>
        <p:spPr>
          <a:xfrm flipH="1">
            <a:off x="2046766" y="4132079"/>
            <a:ext cx="254553" cy="973037"/>
          </a:xfrm>
          <a:prstGeom prst="straightConnector1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306BE86C-A319-47F0-BF98-E24413652B57}"/>
              </a:ext>
            </a:extLst>
          </p:cNvPr>
          <p:cNvCxnSpPr>
            <a:cxnSpLocks/>
          </p:cNvCxnSpPr>
          <p:nvPr/>
        </p:nvCxnSpPr>
        <p:spPr>
          <a:xfrm flipH="1">
            <a:off x="6810836" y="4151128"/>
            <a:ext cx="254553" cy="973037"/>
          </a:xfrm>
          <a:prstGeom prst="straightConnector1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05571E6-892C-4E51-9FC4-81F71848C79B}"/>
              </a:ext>
            </a:extLst>
          </p:cNvPr>
          <p:cNvCxnSpPr>
            <a:cxnSpLocks/>
          </p:cNvCxnSpPr>
          <p:nvPr/>
        </p:nvCxnSpPr>
        <p:spPr>
          <a:xfrm flipV="1">
            <a:off x="6168722" y="5068505"/>
            <a:ext cx="488508" cy="227679"/>
          </a:xfrm>
          <a:prstGeom prst="straightConnector1">
            <a:avLst/>
          </a:prstGeom>
          <a:ln w="127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EB48231-9E68-4BF3-BAF7-5E2E9BF4F121}"/>
              </a:ext>
            </a:extLst>
          </p:cNvPr>
          <p:cNvSpPr txBox="1"/>
          <p:nvPr/>
        </p:nvSpPr>
        <p:spPr>
          <a:xfrm>
            <a:off x="5655690" y="5296184"/>
            <a:ext cx="888385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ad unit</a:t>
            </a:r>
          </a:p>
        </p:txBody>
      </p:sp>
      <p:sp>
        <p:nvSpPr>
          <p:cNvPr id="90" name="Text Box 4">
            <a:extLst>
              <a:ext uri="{FF2B5EF4-FFF2-40B4-BE49-F238E27FC236}">
                <a16:creationId xmlns:a16="http://schemas.microsoft.com/office/drawing/2014/main" id="{6439842A-71CF-4476-8C07-B7CAFF1C5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07828"/>
            <a:ext cx="25939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fect of Learning</a:t>
            </a:r>
          </a:p>
        </p:txBody>
      </p:sp>
    </p:spTree>
    <p:extLst>
      <p:ext uri="{BB962C8B-B14F-4D97-AF65-F5344CB8AC3E}">
        <p14:creationId xmlns:p14="http://schemas.microsoft.com/office/powerpoint/2010/main" val="2050461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124200" y="607828"/>
            <a:ext cx="2879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n-Radial Clust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1500" y="1217428"/>
            <a:ext cx="32239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ing                     to choose the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inner works when the clusters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re “radial”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1066800" y="4151128"/>
            <a:ext cx="24384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800100" y="4151128"/>
            <a:ext cx="30099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1962150" y="3484378"/>
            <a:ext cx="990600" cy="342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286000" y="3427228"/>
            <a:ext cx="838200" cy="7239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2286000" y="3770128"/>
            <a:ext cx="102870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247900" y="4151128"/>
            <a:ext cx="1104900" cy="342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286000" y="4151128"/>
            <a:ext cx="876300" cy="6477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6200000" flipV="1">
            <a:off x="1600200" y="3465328"/>
            <a:ext cx="990600" cy="3810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0800000">
            <a:off x="1295400" y="3579628"/>
            <a:ext cx="990600" cy="5715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10800000" flipV="1">
            <a:off x="1333500" y="4151128"/>
            <a:ext cx="91440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124200" y="3046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086100" y="3236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67100" y="27033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505200" y="3008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238500" y="2741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352800" y="2893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971800" y="2893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314700" y="3160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62300" y="29700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952500" y="3389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066800" y="3389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47700" y="3008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76300" y="30843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90600" y="32367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09600" y="32367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62000" y="31605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800100" y="33129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600200" y="28176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447800" y="26271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638300" y="26271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790700" y="25509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714500" y="28176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676400" y="23985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4" name="TextBox 83"/>
          <p:cNvSpPr txBox="1"/>
          <p:nvPr/>
        </p:nvSpPr>
        <p:spPr>
          <a:xfrm flipV="1">
            <a:off x="3238500" y="49512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5" name="TextBox 84"/>
          <p:cNvSpPr txBox="1"/>
          <p:nvPr/>
        </p:nvSpPr>
        <p:spPr>
          <a:xfrm flipV="1">
            <a:off x="3086100" y="47607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7" name="TextBox 86"/>
          <p:cNvSpPr txBox="1"/>
          <p:nvPr/>
        </p:nvSpPr>
        <p:spPr>
          <a:xfrm flipV="1">
            <a:off x="3276600" y="47607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8" name="TextBox 87"/>
          <p:cNvSpPr txBox="1"/>
          <p:nvPr/>
        </p:nvSpPr>
        <p:spPr>
          <a:xfrm flipV="1">
            <a:off x="3352800" y="49512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9" name="TextBox 88"/>
          <p:cNvSpPr txBox="1"/>
          <p:nvPr/>
        </p:nvSpPr>
        <p:spPr>
          <a:xfrm flipV="1">
            <a:off x="3390900" y="46464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cxnSp>
        <p:nvCxnSpPr>
          <p:cNvPr id="96" name="Straight Arrow Connector 95"/>
          <p:cNvCxnSpPr/>
          <p:nvPr/>
        </p:nvCxnSpPr>
        <p:spPr>
          <a:xfrm rot="10800000" flipV="1">
            <a:off x="2095500" y="3579628"/>
            <a:ext cx="381000" cy="38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6200000" flipV="1">
            <a:off x="2781300" y="3770128"/>
            <a:ext cx="2286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2762250" y="4398778"/>
            <a:ext cx="1143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rot="16200000" flipV="1">
            <a:off x="1486694" y="4075722"/>
            <a:ext cx="494506" cy="373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1343025" y="1179328"/>
          <a:ext cx="971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50" name="Equation" r:id="rId4" imgW="558720" imgH="241200" progId="Equation.3">
                  <p:embed/>
                </p:oleObj>
              </mc:Choice>
              <mc:Fallback>
                <p:oleObj name="Equation" r:id="rId4" imgW="558720" imgH="241200" progId="Equation.3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179328"/>
                        <a:ext cx="9715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/>
          <p:cNvCxnSpPr/>
          <p:nvPr/>
        </p:nvCxnSpPr>
        <p:spPr>
          <a:xfrm rot="5400000">
            <a:off x="1657350" y="4055878"/>
            <a:ext cx="56769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5181600" y="1293628"/>
            <a:ext cx="3704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ut what if the clusters are not radial?</a:t>
            </a:r>
          </a:p>
        </p:txBody>
      </p:sp>
      <p:cxnSp>
        <p:nvCxnSpPr>
          <p:cNvPr id="109" name="Straight Connector 108"/>
          <p:cNvCxnSpPr>
            <a:cxnSpLocks/>
          </p:cNvCxnSpPr>
          <p:nvPr/>
        </p:nvCxnSpPr>
        <p:spPr>
          <a:xfrm>
            <a:off x="6934200" y="2970028"/>
            <a:ext cx="0" cy="2098477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10800000">
            <a:off x="5448300" y="4189228"/>
            <a:ext cx="30099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5829300" y="4036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5981700" y="4189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362700" y="3655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6400800" y="39606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6134100" y="3693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6248400" y="38463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5867400" y="38463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6210300" y="41130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057900" y="3922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7010400" y="3617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7162800" y="3770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543800" y="3236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7581900" y="3541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315200" y="3274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7429500" y="3427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7048500" y="3427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391400" y="3693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239000" y="3503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7505700" y="2855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58100" y="3008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8039100" y="2474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8077200" y="2779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810500" y="2512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7924800" y="2665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7543800" y="2665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886700" y="2931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734300" y="2741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5334000" y="3122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5486400" y="3274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5867400" y="2741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5905500" y="3046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5638800" y="2779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5753100" y="2931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5372100" y="2931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5715000" y="31986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5562600" y="3008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71992"/>
              </p:ext>
            </p:extLst>
          </p:nvPr>
        </p:nvGraphicFramePr>
        <p:xfrm>
          <a:off x="5384218" y="5410773"/>
          <a:ext cx="27193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51" name="Equation" r:id="rId6" imgW="1726920" imgH="799920" progId="Equation.DSMT4">
                  <p:embed/>
                </p:oleObj>
              </mc:Choice>
              <mc:Fallback>
                <p:oleObj name="Equation" r:id="rId6" imgW="1726920" imgH="799920" progId="Equation.DSMT4">
                  <p:embed/>
                  <p:pic>
                    <p:nvPicPr>
                      <p:cNvPr id="14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218" y="5410773"/>
                        <a:ext cx="2719387" cy="1260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0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D81D17B0-680D-49E8-A084-7C88F4F6B579}"/>
              </a:ext>
            </a:extLst>
          </p:cNvPr>
          <p:cNvSpPr txBox="1"/>
          <p:nvPr/>
        </p:nvSpPr>
        <p:spPr>
          <a:xfrm>
            <a:off x="4963147" y="4921939"/>
            <a:ext cx="3923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e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non-normalize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eights with</a:t>
            </a:r>
          </a:p>
        </p:txBody>
      </p:sp>
    </p:spTree>
    <p:extLst>
      <p:ext uri="{BB962C8B-B14F-4D97-AF65-F5344CB8AC3E}">
        <p14:creationId xmlns:p14="http://schemas.microsoft.com/office/powerpoint/2010/main" val="12073812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124200" y="607828"/>
            <a:ext cx="2879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n-Radial Clust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1500" y="1217428"/>
            <a:ext cx="32239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ing                     to choose the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inner works when the clusters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re “radial”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1066800" y="4151128"/>
            <a:ext cx="24384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800100" y="4151128"/>
            <a:ext cx="30099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1962150" y="3484378"/>
            <a:ext cx="990600" cy="342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286000" y="3427228"/>
            <a:ext cx="838200" cy="7239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2286000" y="3770128"/>
            <a:ext cx="102870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247900" y="4151128"/>
            <a:ext cx="1104900" cy="342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286000" y="4151128"/>
            <a:ext cx="876300" cy="6477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6200000" flipV="1">
            <a:off x="1600200" y="3465328"/>
            <a:ext cx="990600" cy="3810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0800000">
            <a:off x="1295400" y="3579628"/>
            <a:ext cx="990600" cy="5715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10800000" flipV="1">
            <a:off x="1333500" y="4151128"/>
            <a:ext cx="91440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124200" y="3046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086100" y="3236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67100" y="27033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505200" y="3008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238500" y="2741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352800" y="2893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971800" y="2893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314700" y="3160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62300" y="29700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952500" y="3389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066800" y="3389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47700" y="30081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76300" y="30843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90600" y="32367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09600" y="32367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62000" y="31605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800100" y="3312928"/>
            <a:ext cx="163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600200" y="28176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447800" y="26271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638300" y="26271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790700" y="25509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714500" y="28176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676400" y="2398528"/>
            <a:ext cx="27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4" name="TextBox 83"/>
          <p:cNvSpPr txBox="1"/>
          <p:nvPr/>
        </p:nvSpPr>
        <p:spPr>
          <a:xfrm flipV="1">
            <a:off x="3238500" y="49512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5" name="TextBox 84"/>
          <p:cNvSpPr txBox="1"/>
          <p:nvPr/>
        </p:nvSpPr>
        <p:spPr>
          <a:xfrm flipV="1">
            <a:off x="3086100" y="47607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7" name="TextBox 86"/>
          <p:cNvSpPr txBox="1"/>
          <p:nvPr/>
        </p:nvSpPr>
        <p:spPr>
          <a:xfrm flipV="1">
            <a:off x="3276600" y="47607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8" name="TextBox 87"/>
          <p:cNvSpPr txBox="1"/>
          <p:nvPr/>
        </p:nvSpPr>
        <p:spPr>
          <a:xfrm flipV="1">
            <a:off x="3352800" y="49512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89" name="TextBox 88"/>
          <p:cNvSpPr txBox="1"/>
          <p:nvPr/>
        </p:nvSpPr>
        <p:spPr>
          <a:xfrm flipV="1">
            <a:off x="3390900" y="4646428"/>
            <a:ext cx="190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cxnSp>
        <p:nvCxnSpPr>
          <p:cNvPr id="96" name="Straight Arrow Connector 95"/>
          <p:cNvCxnSpPr/>
          <p:nvPr/>
        </p:nvCxnSpPr>
        <p:spPr>
          <a:xfrm rot="10800000" flipV="1">
            <a:off x="2095500" y="3579628"/>
            <a:ext cx="381000" cy="38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6200000" flipV="1">
            <a:off x="2781300" y="3770128"/>
            <a:ext cx="2286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2762250" y="4398778"/>
            <a:ext cx="1143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rot="16200000" flipV="1">
            <a:off x="1486694" y="4075722"/>
            <a:ext cx="494506" cy="373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1343025" y="1179328"/>
          <a:ext cx="971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28" name="Equation" r:id="rId4" imgW="558720" imgH="241200" progId="Equation.3">
                  <p:embed/>
                </p:oleObj>
              </mc:Choice>
              <mc:Fallback>
                <p:oleObj name="Equation" r:id="rId4" imgW="558720" imgH="241200" progId="Equation.3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179328"/>
                        <a:ext cx="9715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/>
          <p:cNvCxnSpPr/>
          <p:nvPr/>
        </p:nvCxnSpPr>
        <p:spPr>
          <a:xfrm rot="5400000">
            <a:off x="1657350" y="4055878"/>
            <a:ext cx="56769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5181600" y="1293628"/>
            <a:ext cx="3704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ut what if the clusters are not radial?</a:t>
            </a:r>
          </a:p>
        </p:txBody>
      </p:sp>
      <p:cxnSp>
        <p:nvCxnSpPr>
          <p:cNvPr id="109" name="Straight Connector 108"/>
          <p:cNvCxnSpPr>
            <a:cxnSpLocks/>
          </p:cNvCxnSpPr>
          <p:nvPr/>
        </p:nvCxnSpPr>
        <p:spPr>
          <a:xfrm>
            <a:off x="6934200" y="2970028"/>
            <a:ext cx="0" cy="2098477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10800000">
            <a:off x="5448300" y="4189228"/>
            <a:ext cx="3009900" cy="0"/>
          </a:xfrm>
          <a:prstGeom prst="line">
            <a:avLst/>
          </a:prstGeom>
          <a:ln w="952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5829300" y="4036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5981700" y="4189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362700" y="3655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6400800" y="39606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6134100" y="3693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6248400" y="38463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5867400" y="38463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6210300" y="41130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057900" y="3922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7010400" y="3617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7162800" y="3770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543800" y="3236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7581900" y="3541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315200" y="3274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7429500" y="3427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7048500" y="3427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391400" y="3693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239000" y="3503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7505700" y="2855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58100" y="3008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8039100" y="24747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8077200" y="2779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810500" y="2512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7924800" y="2665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7543800" y="2665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886700" y="2931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734300" y="2741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5334000" y="3122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5486400" y="32748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5867400" y="27414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5905500" y="30462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5638800" y="2779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5753100" y="2931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5372100" y="29319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5715000" y="31986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5562600" y="3008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4963147" y="4921939"/>
            <a:ext cx="3923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e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non-normalize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eights with</a:t>
            </a: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08801"/>
              </p:ext>
            </p:extLst>
          </p:nvPr>
        </p:nvGraphicFramePr>
        <p:xfrm>
          <a:off x="5384218" y="5410773"/>
          <a:ext cx="27193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29" name="Equation" r:id="rId6" imgW="1726920" imgH="799920" progId="Equation.DSMT4">
                  <p:embed/>
                </p:oleObj>
              </mc:Choice>
              <mc:Fallback>
                <p:oleObj name="Equation" r:id="rId6" imgW="1726920" imgH="799920" progId="Equation.DSMT4">
                  <p:embed/>
                  <p:pic>
                    <p:nvPicPr>
                      <p:cNvPr id="14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218" y="5410773"/>
                        <a:ext cx="2719387" cy="12604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solidFill>
                          <a:srgbClr val="0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E848FC6E-135B-4ED4-86C8-D49F75D41177}"/>
              </a:ext>
            </a:extLst>
          </p:cNvPr>
          <p:cNvSpPr/>
          <p:nvPr/>
        </p:nvSpPr>
        <p:spPr>
          <a:xfrm>
            <a:off x="6923261" y="5689772"/>
            <a:ext cx="1241079" cy="646331"/>
          </a:xfrm>
          <a:prstGeom prst="ellipse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1381D5D-3C30-43DD-B68C-A873FB33432D}"/>
              </a:ext>
            </a:extLst>
          </p:cNvPr>
          <p:cNvSpPr txBox="1"/>
          <p:nvPr/>
        </p:nvSpPr>
        <p:spPr>
          <a:xfrm>
            <a:off x="8232769" y="5871733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</a:p>
        </p:txBody>
      </p:sp>
    </p:spTree>
    <p:extLst>
      <p:ext uri="{BB962C8B-B14F-4D97-AF65-F5344CB8AC3E}">
        <p14:creationId xmlns:p14="http://schemas.microsoft.com/office/powerpoint/2010/main" val="3746124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9" name="Straight Connector 108"/>
          <p:cNvCxnSpPr/>
          <p:nvPr/>
        </p:nvCxnSpPr>
        <p:spPr>
          <a:xfrm rot="5400000">
            <a:off x="800100" y="3771900"/>
            <a:ext cx="24384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10800000">
            <a:off x="533400" y="3771900"/>
            <a:ext cx="30099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914400" y="36195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1066800" y="37719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1447800" y="32385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1485900" y="35433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219200" y="3276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1333500" y="34290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952500" y="34290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1295400" y="36957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1143000" y="35052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2095500" y="32004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2247900" y="33528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2628900" y="2895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667000" y="31242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2400300" y="28575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2514600" y="30099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2133600" y="30099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2476500" y="3276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2324100" y="30861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2286000" y="24765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2552700" y="25527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2705100" y="2133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2743200" y="24384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476500" y="21717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2590800" y="23241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209800" y="23241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2857500" y="23241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2400300" y="24003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419100" y="27051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571500" y="28575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952500" y="23241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990600" y="26289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723900" y="23622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838200" y="2514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457200" y="25146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800100" y="27813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647700" y="25908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X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04800" y="952500"/>
            <a:ext cx="3031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this case, the weight vecto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converge to cluster centers </a:t>
            </a:r>
          </a:p>
        </p:txBody>
      </p:sp>
      <p:cxnSp>
        <p:nvCxnSpPr>
          <p:cNvPr id="92" name="Straight Arrow Connector 91"/>
          <p:cNvCxnSpPr>
            <a:endCxn id="128" idx="3"/>
          </p:cNvCxnSpPr>
          <p:nvPr/>
        </p:nvCxnSpPr>
        <p:spPr>
          <a:xfrm flipV="1">
            <a:off x="2019300" y="3239989"/>
            <a:ext cx="582440" cy="5319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endCxn id="197" idx="3"/>
          </p:cNvCxnSpPr>
          <p:nvPr/>
        </p:nvCxnSpPr>
        <p:spPr>
          <a:xfrm rot="5400000" flipH="1" flipV="1">
            <a:off x="1714500" y="2846342"/>
            <a:ext cx="1192259" cy="58265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800100" y="2705100"/>
            <a:ext cx="1219200" cy="1066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rot="10800000">
            <a:off x="1344440" y="3657600"/>
            <a:ext cx="636760" cy="1143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4838700" y="990600"/>
            <a:ext cx="39869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algorithm performs a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ronoi</a:t>
            </a:r>
            <a:endParaRPr lang="en-US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tessella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ound the cluster centers</a:t>
            </a:r>
          </a:p>
        </p:txBody>
      </p:sp>
      <p:cxnSp>
        <p:nvCxnSpPr>
          <p:cNvPr id="150" name="Straight Connector 149"/>
          <p:cNvCxnSpPr/>
          <p:nvPr/>
        </p:nvCxnSpPr>
        <p:spPr>
          <a:xfrm rot="5400000">
            <a:off x="5638800" y="3733800"/>
            <a:ext cx="24384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rot="10800000">
            <a:off x="5372100" y="3733800"/>
            <a:ext cx="30099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val 196"/>
          <p:cNvSpPr/>
          <p:nvPr/>
        </p:nvSpPr>
        <p:spPr>
          <a:xfrm>
            <a:off x="2590800" y="2476500"/>
            <a:ext cx="76200" cy="76200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2552700" y="3200400"/>
            <a:ext cx="76200" cy="76200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1333500" y="3619500"/>
            <a:ext cx="76200" cy="76200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762000" y="2667000"/>
            <a:ext cx="76200" cy="76200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4" name="Straight Connector 203"/>
          <p:cNvCxnSpPr>
            <a:cxnSpLocks/>
          </p:cNvCxnSpPr>
          <p:nvPr/>
        </p:nvCxnSpPr>
        <p:spPr>
          <a:xfrm flipV="1">
            <a:off x="6603987" y="2793115"/>
            <a:ext cx="1899595" cy="8403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>
            <a:cxnSpLocks/>
          </p:cNvCxnSpPr>
          <p:nvPr/>
        </p:nvCxnSpPr>
        <p:spPr>
          <a:xfrm>
            <a:off x="6571886" y="2911290"/>
            <a:ext cx="469261" cy="11878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>
            <a:cxnSpLocks/>
          </p:cNvCxnSpPr>
          <p:nvPr/>
        </p:nvCxnSpPr>
        <p:spPr>
          <a:xfrm flipH="1">
            <a:off x="4942790" y="2895600"/>
            <a:ext cx="1629096" cy="62796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/>
          <p:cNvCxnSpPr/>
          <p:nvPr/>
        </p:nvCxnSpPr>
        <p:spPr>
          <a:xfrm rot="16200000" flipH="1">
            <a:off x="1619250" y="3600450"/>
            <a:ext cx="5143500" cy="76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7" name="TextBox 216"/>
          <p:cNvSpPr txBox="1"/>
          <p:nvPr/>
        </p:nvSpPr>
        <p:spPr>
          <a:xfrm>
            <a:off x="4683552" y="6062059"/>
            <a:ext cx="36984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cluster centers can be regarded as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prototype vector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or each cluster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F76E1F8-ACE8-487C-9A52-F153F4DD81FE}"/>
              </a:ext>
            </a:extLst>
          </p:cNvPr>
          <p:cNvSpPr/>
          <p:nvPr/>
        </p:nvSpPr>
        <p:spPr>
          <a:xfrm>
            <a:off x="6065501" y="3573740"/>
            <a:ext cx="76200" cy="76200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B92C056F-4169-4057-B231-0955611D2A18}"/>
              </a:ext>
            </a:extLst>
          </p:cNvPr>
          <p:cNvSpPr/>
          <p:nvPr/>
        </p:nvSpPr>
        <p:spPr>
          <a:xfrm>
            <a:off x="5399259" y="2704707"/>
            <a:ext cx="76200" cy="76200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013BB99C-D332-4639-A1E2-1D6128249025}"/>
              </a:ext>
            </a:extLst>
          </p:cNvPr>
          <p:cNvSpPr/>
          <p:nvPr/>
        </p:nvSpPr>
        <p:spPr>
          <a:xfrm>
            <a:off x="7510159" y="3116282"/>
            <a:ext cx="76200" cy="76200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CF158EBB-08A7-4613-9016-A873CC54319F}"/>
              </a:ext>
            </a:extLst>
          </p:cNvPr>
          <p:cNvSpPr/>
          <p:nvPr/>
        </p:nvSpPr>
        <p:spPr>
          <a:xfrm>
            <a:off x="7502983" y="2415916"/>
            <a:ext cx="76200" cy="76200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4460E547-92BF-4092-8653-CDCEEA1ED840}"/>
              </a:ext>
            </a:extLst>
          </p:cNvPr>
          <p:cNvCxnSpPr>
            <a:cxnSpLocks/>
          </p:cNvCxnSpPr>
          <p:nvPr/>
        </p:nvCxnSpPr>
        <p:spPr>
          <a:xfrm>
            <a:off x="6294723" y="1924132"/>
            <a:ext cx="306061" cy="87738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450C31E3-C8A5-4763-9315-F2F175C2A5E9}"/>
              </a:ext>
            </a:extLst>
          </p:cNvPr>
          <p:cNvCxnSpPr>
            <a:cxnSpLocks/>
          </p:cNvCxnSpPr>
          <p:nvPr/>
        </p:nvCxnSpPr>
        <p:spPr>
          <a:xfrm flipH="1">
            <a:off x="6571886" y="2793115"/>
            <a:ext cx="28899" cy="102485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34273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515470" y="3429000"/>
            <a:ext cx="7741024" cy="3061447"/>
          </a:xfrm>
          <a:prstGeom prst="rect">
            <a:avLst/>
          </a:prstGeom>
          <a:noFill/>
          <a:ln w="127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88576" y="712694"/>
            <a:ext cx="7741024" cy="25504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43200" y="1447800"/>
          <a:ext cx="33718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87" name="Equation" r:id="rId4" imgW="2247840" imgH="1371600" progId="Equation.3">
                  <p:embed/>
                </p:oleObj>
              </mc:Choice>
              <mc:Fallback>
                <p:oleObj name="Equation" r:id="rId4" imgW="2247840" imgH="13716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7800"/>
                        <a:ext cx="337185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1500" y="762000"/>
            <a:ext cx="66784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or normalized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using          to determine the winner is equivalen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to using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524000" y="10668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88" name="Equation" r:id="rId6" imgW="482400" imgH="253800" progId="Equation.3">
                  <p:embed/>
                </p:oleObj>
              </mc:Choice>
              <mc:Fallback>
                <p:oleObj name="Equation" r:id="rId6" imgW="482400" imgH="253800" progId="Equation.3">
                  <p:embed/>
                  <p:pic>
                    <p:nvPicPr>
                      <p:cNvPr id="55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162300" y="762000"/>
          <a:ext cx="495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89" name="Equation" r:id="rId8" imgW="330120" imgH="241200" progId="Equation.3">
                  <p:embed/>
                </p:oleObj>
              </mc:Choice>
              <mc:Fallback>
                <p:oleObj name="Equation" r:id="rId8" imgW="330120" imgH="241200" progId="Equation.3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762000"/>
                        <a:ext cx="495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56664" y="3469341"/>
            <a:ext cx="736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hardware (or even in simulation) WTA can be achieved by lateral inhibi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38200" y="6057900"/>
            <a:ext cx="5474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oever reaches firing threshold first, inhibits all others.</a:t>
            </a:r>
          </a:p>
        </p:txBody>
      </p:sp>
      <p:sp>
        <p:nvSpPr>
          <p:cNvPr id="24" name="Oval 23"/>
          <p:cNvSpPr/>
          <p:nvPr/>
        </p:nvSpPr>
        <p:spPr>
          <a:xfrm>
            <a:off x="3270492" y="4881751"/>
            <a:ext cx="381000" cy="381000"/>
          </a:xfrm>
          <a:prstGeom prst="ellipse">
            <a:avLst/>
          </a:prstGeom>
          <a:solidFill>
            <a:srgbClr val="66FFFF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2925351" y="5462449"/>
            <a:ext cx="665396" cy="20819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3156002" y="5585436"/>
            <a:ext cx="653955" cy="8583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6200000" flipH="1">
            <a:off x="3378302" y="5424349"/>
            <a:ext cx="665396" cy="28439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4442627" y="4863821"/>
            <a:ext cx="381000" cy="381000"/>
          </a:xfrm>
          <a:prstGeom prst="ellipse">
            <a:avLst/>
          </a:prstGeom>
          <a:solidFill>
            <a:srgbClr val="66FFFF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623727" y="4863821"/>
            <a:ext cx="381000" cy="381000"/>
          </a:xfrm>
          <a:prstGeom prst="ellipse">
            <a:avLst/>
          </a:prstGeom>
          <a:solidFill>
            <a:srgbClr val="66FFFF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3649250" y="4982603"/>
            <a:ext cx="8001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oval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0800000">
            <a:off x="3667180" y="5117074"/>
            <a:ext cx="800100" cy="0"/>
          </a:xfrm>
          <a:prstGeom prst="line">
            <a:avLst/>
          </a:prstGeom>
          <a:ln w="25400">
            <a:solidFill>
              <a:srgbClr val="FF0000"/>
            </a:solidFill>
            <a:tailEnd type="oval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Freeform 55"/>
          <p:cNvSpPr/>
          <p:nvPr/>
        </p:nvSpPr>
        <p:spPr>
          <a:xfrm>
            <a:off x="3594847" y="4604871"/>
            <a:ext cx="2124635" cy="289858"/>
          </a:xfrm>
          <a:custGeom>
            <a:avLst/>
            <a:gdLst>
              <a:gd name="connsiteX0" fmla="*/ 2124635 w 2124635"/>
              <a:gd name="connsiteY0" fmla="*/ 280894 h 289858"/>
              <a:gd name="connsiteX1" fmla="*/ 1290918 w 2124635"/>
              <a:gd name="connsiteY1" fmla="*/ 56776 h 289858"/>
              <a:gd name="connsiteX2" fmla="*/ 744071 w 2124635"/>
              <a:gd name="connsiteY2" fmla="*/ 38847 h 289858"/>
              <a:gd name="connsiteX3" fmla="*/ 0 w 2124635"/>
              <a:gd name="connsiteY3" fmla="*/ 289858 h 289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24635" h="289858">
                <a:moveTo>
                  <a:pt x="2124635" y="280894"/>
                </a:moveTo>
                <a:cubicBezTo>
                  <a:pt x="1822823" y="189005"/>
                  <a:pt x="1521012" y="97117"/>
                  <a:pt x="1290918" y="56776"/>
                </a:cubicBezTo>
                <a:cubicBezTo>
                  <a:pt x="1060824" y="16435"/>
                  <a:pt x="959224" y="0"/>
                  <a:pt x="744071" y="38847"/>
                </a:cubicBezTo>
                <a:cubicBezTo>
                  <a:pt x="528918" y="77694"/>
                  <a:pt x="264459" y="183776"/>
                  <a:pt x="0" y="289858"/>
                </a:cubicBezTo>
              </a:path>
            </a:pathLst>
          </a:custGeom>
          <a:ln w="25400">
            <a:solidFill>
              <a:srgbClr val="FF0000"/>
            </a:solidFill>
            <a:tailEnd type="oval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reeform 56"/>
          <p:cNvSpPr/>
          <p:nvPr/>
        </p:nvSpPr>
        <p:spPr>
          <a:xfrm>
            <a:off x="3496235" y="4313517"/>
            <a:ext cx="2277036" cy="563283"/>
          </a:xfrm>
          <a:custGeom>
            <a:avLst/>
            <a:gdLst>
              <a:gd name="connsiteX0" fmla="*/ 0 w 2277036"/>
              <a:gd name="connsiteY0" fmla="*/ 563283 h 563283"/>
              <a:gd name="connsiteX1" fmla="*/ 690283 w 2277036"/>
              <a:gd name="connsiteY1" fmla="*/ 124012 h 563283"/>
              <a:gd name="connsiteX2" fmla="*/ 1398494 w 2277036"/>
              <a:gd name="connsiteY2" fmla="*/ 70224 h 563283"/>
              <a:gd name="connsiteX3" fmla="*/ 2277036 w 2277036"/>
              <a:gd name="connsiteY3" fmla="*/ 545354 h 56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7036" h="563283">
                <a:moveTo>
                  <a:pt x="0" y="563283"/>
                </a:moveTo>
                <a:cubicBezTo>
                  <a:pt x="228600" y="384735"/>
                  <a:pt x="457201" y="206188"/>
                  <a:pt x="690283" y="124012"/>
                </a:cubicBezTo>
                <a:cubicBezTo>
                  <a:pt x="923365" y="41836"/>
                  <a:pt x="1134035" y="0"/>
                  <a:pt x="1398494" y="70224"/>
                </a:cubicBezTo>
                <a:cubicBezTo>
                  <a:pt x="1662953" y="140448"/>
                  <a:pt x="1969994" y="342901"/>
                  <a:pt x="2277036" y="545354"/>
                </a:cubicBezTo>
              </a:path>
            </a:pathLst>
          </a:custGeom>
          <a:ln w="25400">
            <a:solidFill>
              <a:srgbClr val="FF0000"/>
            </a:solidFill>
            <a:tailEnd type="oval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4814662" y="4982603"/>
            <a:ext cx="8001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oval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>
            <a:off x="4832592" y="5117074"/>
            <a:ext cx="800100" cy="0"/>
          </a:xfrm>
          <a:prstGeom prst="line">
            <a:avLst/>
          </a:prstGeom>
          <a:ln w="25400">
            <a:solidFill>
              <a:srgbClr val="FF0000"/>
            </a:solidFill>
            <a:tailEnd type="oval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6200000" flipV="1">
            <a:off x="4202281" y="4412805"/>
            <a:ext cx="874529" cy="9577"/>
          </a:xfrm>
          <a:prstGeom prst="line">
            <a:avLst/>
          </a:prstGeom>
          <a:ln w="25400">
            <a:solidFill>
              <a:srgbClr val="33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>
            <a:off x="4090763" y="5444520"/>
            <a:ext cx="665396" cy="20819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6200000" flipH="1">
            <a:off x="4321414" y="5567507"/>
            <a:ext cx="653955" cy="8583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16200000" flipH="1">
            <a:off x="4543714" y="5406420"/>
            <a:ext cx="665396" cy="28439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5400000">
            <a:off x="5292034" y="5444520"/>
            <a:ext cx="665396" cy="20819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6200000" flipH="1">
            <a:off x="5522685" y="5567507"/>
            <a:ext cx="653955" cy="8583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6200000" flipH="1">
            <a:off x="5744985" y="5406420"/>
            <a:ext cx="665396" cy="28439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16200000" flipV="1">
            <a:off x="3018940" y="4448664"/>
            <a:ext cx="874529" cy="9577"/>
          </a:xfrm>
          <a:prstGeom prst="line">
            <a:avLst/>
          </a:prstGeom>
          <a:ln w="25400">
            <a:solidFill>
              <a:srgbClr val="33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16200000" flipV="1">
            <a:off x="5385622" y="4430734"/>
            <a:ext cx="874529" cy="9577"/>
          </a:xfrm>
          <a:prstGeom prst="line">
            <a:avLst/>
          </a:prstGeom>
          <a:ln w="25400">
            <a:solidFill>
              <a:srgbClr val="33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77435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01488" y="844487"/>
            <a:ext cx="7741024" cy="80234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67336" y="1762665"/>
            <a:ext cx="797500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mpetitive learning can create 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ad unit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neurons that never win, and therefore never learn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o prevent these, we can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 Initialize weight vectors using actual input patterns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or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 Use 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aky learni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where losing neurons also learn, but at a much lower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rat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→ Their weight vectors drift closer to where the data is.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or	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Use a 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science schem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where no unit is allowed to win more than a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fraction of the time.  (This is hard to stabilize in some cases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18883" y="920685"/>
            <a:ext cx="72507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fact,  competitive learning corresponds exactly to the K-means clustering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method (its on-line variant).</a:t>
            </a:r>
          </a:p>
        </p:txBody>
      </p:sp>
    </p:spTree>
    <p:extLst>
      <p:ext uri="{BB962C8B-B14F-4D97-AF65-F5344CB8AC3E}">
        <p14:creationId xmlns:p14="http://schemas.microsoft.com/office/powerpoint/2010/main" val="19231667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5B8011B-2142-4929-87F6-1C10CE4319EC}"/>
              </a:ext>
            </a:extLst>
          </p:cNvPr>
          <p:cNvSpPr txBox="1"/>
          <p:nvPr/>
        </p:nvSpPr>
        <p:spPr>
          <a:xfrm>
            <a:off x="2279580" y="2474893"/>
            <a:ext cx="4584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f-Organized Feature Map</a:t>
            </a:r>
          </a:p>
        </p:txBody>
      </p:sp>
    </p:spTree>
    <p:extLst>
      <p:ext uri="{BB962C8B-B14F-4D97-AF65-F5344CB8AC3E}">
        <p14:creationId xmlns:p14="http://schemas.microsoft.com/office/powerpoint/2010/main" val="39493419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901955" y="590418"/>
            <a:ext cx="3272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supervised Learni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75034" y="1186996"/>
            <a:ext cx="76679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like the supervised case, there is no “desired response” for any stimulus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stead, the system tries to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infe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ome  characteristic structural aspect of the data, e.g.  clustering or lower-dimensional representation.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37878" y="2562450"/>
            <a:ext cx="7589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 Important Observatio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supervised learning is mainly useful when the data/stimulus has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redundanc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i.e., the actual information it carries is less than the “representational volume” of the signal.</a:t>
            </a: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686" y="4307631"/>
            <a:ext cx="5893408" cy="1601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34" y="5909616"/>
            <a:ext cx="74757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enenbaum</a:t>
            </a:r>
            <a:r>
              <a:rPr lang="en-US" sz="1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J.B., de Silva, V. and Langford, J.C. (2000) A global geometric framework for nonlinear </a:t>
            </a:r>
          </a:p>
          <a:p>
            <a:r>
              <a:rPr lang="en-US" sz="1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imensionality reduction, </a:t>
            </a:r>
            <a:r>
              <a:rPr lang="en-US" sz="1400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cience </a:t>
            </a:r>
            <a:r>
              <a:rPr lang="en-US" sz="1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90</a:t>
            </a:r>
            <a:r>
              <a:rPr lang="en-US" sz="1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2319-2323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00319" y="4563196"/>
            <a:ext cx="2191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-dimensional data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mbedded i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3-dimensional space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F2053A5-1968-4439-915F-03CD08FA6523}"/>
              </a:ext>
            </a:extLst>
          </p:cNvPr>
          <p:cNvSpPr txBox="1"/>
          <p:nvPr/>
        </p:nvSpPr>
        <p:spPr>
          <a:xfrm>
            <a:off x="961686" y="3910282"/>
            <a:ext cx="21996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OMAP</a:t>
            </a:r>
          </a:p>
        </p:txBody>
      </p:sp>
    </p:spTree>
    <p:extLst>
      <p:ext uri="{BB962C8B-B14F-4D97-AF65-F5344CB8AC3E}">
        <p14:creationId xmlns:p14="http://schemas.microsoft.com/office/powerpoint/2010/main" val="18641396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940877" y="806824"/>
            <a:ext cx="52445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lf-Organized Feature Maps (SOFM)</a:t>
            </a:r>
          </a:p>
        </p:txBody>
      </p:sp>
      <p:sp>
        <p:nvSpPr>
          <p:cNvPr id="7" name="Oval 6"/>
          <p:cNvSpPr/>
          <p:nvPr/>
        </p:nvSpPr>
        <p:spPr>
          <a:xfrm flipV="1">
            <a:off x="3991554" y="28956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V="1">
            <a:off x="4524954" y="28956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V="1">
            <a:off x="5058354" y="28956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5591754" y="28956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6125154" y="28956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V="1">
            <a:off x="6658554" y="28956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V="1">
            <a:off x="3724854" y="31623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flipV="1">
            <a:off x="4258254" y="3162300"/>
            <a:ext cx="419100" cy="1143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flipV="1">
            <a:off x="4791654" y="31623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flipV="1">
            <a:off x="5325054" y="31623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 flipV="1">
            <a:off x="5858454" y="31623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391854" y="31623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 flipV="1">
            <a:off x="3534354" y="34290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flipV="1">
            <a:off x="4067754" y="34290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 flipV="1">
            <a:off x="4601154" y="34290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 flipV="1">
            <a:off x="5134554" y="34290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V="1">
            <a:off x="5667954" y="34290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V="1">
            <a:off x="6201354" y="34290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V="1">
            <a:off x="3267654" y="36957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flipV="1">
            <a:off x="3801054" y="36957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flipV="1">
            <a:off x="4334454" y="36957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flipV="1">
            <a:off x="4867854" y="36957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flipV="1">
            <a:off x="5401254" y="36957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flipV="1">
            <a:off x="5934654" y="3695700"/>
            <a:ext cx="4191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2715204" y="2876550"/>
            <a:ext cx="1181100" cy="99060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801054" y="2781300"/>
            <a:ext cx="35814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6353754" y="2933700"/>
            <a:ext cx="1181100" cy="87630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>
            <a:off x="2810454" y="3962400"/>
            <a:ext cx="36957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5210754" y="4762500"/>
            <a:ext cx="114300" cy="1143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>
            <a:stCxn id="54" idx="7"/>
          </p:cNvCxnSpPr>
          <p:nvPr/>
        </p:nvCxnSpPr>
        <p:spPr>
          <a:xfrm rot="5400000" flipH="1" flipV="1">
            <a:off x="5479765" y="3790951"/>
            <a:ext cx="816839" cy="1159739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 flipH="1" flipV="1">
            <a:off x="4878533" y="4370821"/>
            <a:ext cx="816842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0800000">
            <a:off x="4334454" y="3962400"/>
            <a:ext cx="876300" cy="81684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694093" y="4762499"/>
            <a:ext cx="114300" cy="1143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Connector 66"/>
          <p:cNvCxnSpPr>
            <a:stCxn id="66" idx="7"/>
          </p:cNvCxnSpPr>
          <p:nvPr/>
        </p:nvCxnSpPr>
        <p:spPr>
          <a:xfrm rot="5400000" flipH="1" flipV="1">
            <a:off x="5202385" y="3551669"/>
            <a:ext cx="816838" cy="163830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5400000" flipH="1" flipV="1">
            <a:off x="4361872" y="4370820"/>
            <a:ext cx="816842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10800000">
            <a:off x="3801055" y="3962401"/>
            <a:ext cx="893039" cy="816839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4198793" y="4762499"/>
            <a:ext cx="114300" cy="114300"/>
          </a:xfrm>
          <a:prstGeom prst="ellipse">
            <a:avLst/>
          </a:prstGeom>
          <a:solidFill>
            <a:srgbClr val="333399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>
            <a:stCxn id="74" idx="7"/>
          </p:cNvCxnSpPr>
          <p:nvPr/>
        </p:nvCxnSpPr>
        <p:spPr>
          <a:xfrm rot="5400000" flipH="1" flipV="1">
            <a:off x="4649935" y="3608819"/>
            <a:ext cx="816838" cy="152400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3866572" y="4370820"/>
            <a:ext cx="816842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10800000">
            <a:off x="3039055" y="3962401"/>
            <a:ext cx="1159739" cy="816839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4105854" y="48006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601154" y="48006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134554" y="48006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7039554" y="31242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259558" y="2985246"/>
            <a:ext cx="1473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euron Layer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2924754" y="5410200"/>
            <a:ext cx="32944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position of uni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on the grid.</a:t>
            </a:r>
          </a:p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.  .  .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]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 flipV="1">
            <a:off x="2684947" y="3200400"/>
            <a:ext cx="658907" cy="4482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644171" y="1277471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Kohone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1982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65113" y="1743636"/>
            <a:ext cx="7759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elf-organized feature maps use competitive learning in a network whose neuron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are arranged in a metric space, e.g., a 2-dimensional grid.</a:t>
            </a:r>
          </a:p>
        </p:txBody>
      </p:sp>
      <p:cxnSp>
        <p:nvCxnSpPr>
          <p:cNvPr id="78" name="Straight Connector 77"/>
          <p:cNvCxnSpPr/>
          <p:nvPr/>
        </p:nvCxnSpPr>
        <p:spPr>
          <a:xfrm flipV="1">
            <a:off x="4908195" y="4818531"/>
            <a:ext cx="233083" cy="1"/>
          </a:xfrm>
          <a:prstGeom prst="line">
            <a:avLst/>
          </a:prstGeom>
          <a:ln w="28575">
            <a:solidFill>
              <a:srgbClr val="3333CC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54424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/>
          <p:cNvSpPr/>
          <p:nvPr/>
        </p:nvSpPr>
        <p:spPr>
          <a:xfrm>
            <a:off x="678621" y="1293312"/>
            <a:ext cx="4507005" cy="5134534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169651" y="694696"/>
            <a:ext cx="3183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arning in the SOFM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1536069" y="2422712"/>
            <a:ext cx="161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resent vector  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1536069" y="3070412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etermine winning uni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*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536069" y="4175312"/>
            <a:ext cx="220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pdate all weights by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536069" y="5585012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peat from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2981814" y="2393671"/>
          <a:ext cx="881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44" name="Equation" r:id="rId4" imgW="469800" imgH="203040" progId="Equation.3">
                  <p:embed/>
                </p:oleObj>
              </mc:Choice>
              <mc:Fallback>
                <p:oleObj name="Equation" r:id="rId4" imgW="469800" imgH="20304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814" y="2393671"/>
                        <a:ext cx="8810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993269" y="3527612"/>
          <a:ext cx="23574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45" name="Equation" r:id="rId6" imgW="1257120" imgH="279360" progId="Equation.3">
                  <p:embed/>
                </p:oleObj>
              </mc:Choice>
              <mc:Fallback>
                <p:oleObj name="Equation" r:id="rId6" imgW="1257120" imgH="279360" progId="Equation.3">
                  <p:embed/>
                  <p:pic>
                    <p:nvPicPr>
                      <p:cNvPr id="57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269" y="3527612"/>
                        <a:ext cx="235743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16522" y="4709459"/>
          <a:ext cx="2952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46" name="Equation" r:id="rId8" imgW="1574640" imgH="253800" progId="Equation.3">
                  <p:embed/>
                </p:oleObj>
              </mc:Choice>
              <mc:Fallback>
                <p:oleObj name="Equation" r:id="rId8" imgW="1574640" imgH="253800" progId="Equation.3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522" y="4709459"/>
                        <a:ext cx="2952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1116969" y="2422712"/>
            <a:ext cx="300082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1116969" y="3070412"/>
            <a:ext cx="300082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1116969" y="4175312"/>
            <a:ext cx="300082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1155069" y="5585012"/>
            <a:ext cx="300082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2869569" y="5585012"/>
            <a:ext cx="300082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508376" y="1528483"/>
            <a:ext cx="23519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s a time dependent </a:t>
            </a:r>
          </a:p>
          <a:p>
            <a:r>
              <a:rPr lang="en-US" u="sng" dirty="0">
                <a:latin typeface="Times New Roman" pitchFamily="18" charset="0"/>
                <a:cs typeface="Times New Roman" pitchFamily="18" charset="0"/>
              </a:rPr>
              <a:t>neighborhood func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ith a peak a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392271" y="2615453"/>
            <a:ext cx="1896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 typical choice is</a:t>
            </a: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5653856" y="3018118"/>
          <a:ext cx="289242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47" name="Equation" r:id="rId10" imgW="1676160" imgH="1041120" progId="Equation.3">
                  <p:embed/>
                </p:oleObj>
              </mc:Choice>
              <mc:Fallback>
                <p:oleObj name="Equation" r:id="rId10" imgW="1676160" imgH="104112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856" y="3018118"/>
                        <a:ext cx="2892425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 rot="5400000">
            <a:off x="6312041" y="5461082"/>
            <a:ext cx="7620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10800000">
            <a:off x="6684077" y="5851047"/>
            <a:ext cx="11430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6"/>
          <p:cNvGraphicFramePr>
            <a:graphicFrameLocks noChangeAspect="1"/>
          </p:cNvGraphicFramePr>
          <p:nvPr/>
        </p:nvGraphicFramePr>
        <p:xfrm>
          <a:off x="6426341" y="5384882"/>
          <a:ext cx="261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48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341" y="5384882"/>
                        <a:ext cx="261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"/>
          <p:cNvGraphicFramePr>
            <a:graphicFrameLocks noChangeAspect="1"/>
          </p:cNvGraphicFramePr>
          <p:nvPr/>
        </p:nvGraphicFramePr>
        <p:xfrm>
          <a:off x="6719935" y="4941129"/>
          <a:ext cx="327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49" name="Equation" r:id="rId14" imgW="190440" imgH="228600" progId="Equation.3">
                  <p:embed/>
                </p:oleObj>
              </mc:Choice>
              <mc:Fallback>
                <p:oleObj name="Equation" r:id="rId14" imgW="190440" imgH="228600" progId="Equation.3">
                  <p:embed/>
                  <p:pic>
                    <p:nvPicPr>
                      <p:cNvPr id="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935" y="4941129"/>
                        <a:ext cx="3270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"/>
          <p:cNvGraphicFramePr>
            <a:graphicFrameLocks noChangeAspect="1"/>
          </p:cNvGraphicFramePr>
          <p:nvPr/>
        </p:nvGraphicFramePr>
        <p:xfrm>
          <a:off x="7159766" y="5887000"/>
          <a:ext cx="15398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50" name="Equation" r:id="rId16" imgW="88560" imgH="152280" progId="Equation.3">
                  <p:embed/>
                </p:oleObj>
              </mc:Choice>
              <mc:Fallback>
                <p:oleObj name="Equation" r:id="rId16" imgW="88560" imgH="152280" progId="Equation.3">
                  <p:embed/>
                  <p:pic>
                    <p:nvPicPr>
                      <p:cNvPr id="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766" y="5887000"/>
                        <a:ext cx="153988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5257800" y="6248400"/>
            <a:ext cx="377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ere       and      are fixed parameters.</a:t>
            </a:r>
          </a:p>
        </p:txBody>
      </p:sp>
      <p:graphicFrame>
        <p:nvGraphicFramePr>
          <p:cNvPr id="92" name="Object 9"/>
          <p:cNvGraphicFramePr>
            <a:graphicFrameLocks noChangeAspect="1"/>
          </p:cNvGraphicFramePr>
          <p:nvPr/>
        </p:nvGraphicFramePr>
        <p:xfrm>
          <a:off x="5952565" y="6257365"/>
          <a:ext cx="327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51" name="Equation" r:id="rId18" imgW="190440" imgH="228600" progId="Equation.3">
                  <p:embed/>
                </p:oleObj>
              </mc:Choice>
              <mc:Fallback>
                <p:oleObj name="Equation" r:id="rId18" imgW="190440" imgH="228600" progId="Equation.3">
                  <p:embed/>
                  <p:pic>
                    <p:nvPicPr>
                      <p:cNvPr id="9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565" y="6257365"/>
                        <a:ext cx="3270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10"/>
          <p:cNvGraphicFramePr>
            <a:graphicFrameLocks noChangeAspect="1"/>
          </p:cNvGraphicFramePr>
          <p:nvPr/>
        </p:nvGraphicFramePr>
        <p:xfrm>
          <a:off x="6655940" y="62381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52" name="Equation" r:id="rId20" imgW="190440" imgH="228600" progId="Equation.3">
                  <p:embed/>
                </p:oleObj>
              </mc:Choice>
              <mc:Fallback>
                <p:oleObj name="Equation" r:id="rId20" imgW="190440" imgH="228600" progId="Equation.3">
                  <p:embed/>
                  <p:pic>
                    <p:nvPicPr>
                      <p:cNvPr id="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940" y="62381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"/>
          <p:cNvGraphicFramePr>
            <a:graphicFrameLocks noChangeAspect="1"/>
          </p:cNvGraphicFramePr>
          <p:nvPr/>
        </p:nvGraphicFramePr>
        <p:xfrm>
          <a:off x="5599881" y="1525868"/>
          <a:ext cx="9191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53" name="Equation" r:id="rId22" imgW="533160" imgH="228600" progId="Equation.3">
                  <p:embed/>
                </p:oleObj>
              </mc:Choice>
              <mc:Fallback>
                <p:oleObj name="Equation" r:id="rId22" imgW="533160" imgH="228600" progId="Equation.3">
                  <p:embed/>
                  <p:pic>
                    <p:nvPicPr>
                      <p:cNvPr id="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881" y="1525868"/>
                        <a:ext cx="91916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Freeform 95"/>
          <p:cNvSpPr/>
          <p:nvPr/>
        </p:nvSpPr>
        <p:spPr>
          <a:xfrm>
            <a:off x="6687672" y="5215217"/>
            <a:ext cx="1057835" cy="591671"/>
          </a:xfrm>
          <a:custGeom>
            <a:avLst/>
            <a:gdLst>
              <a:gd name="connsiteX0" fmla="*/ 0 w 1057835"/>
              <a:gd name="connsiteY0" fmla="*/ 0 h 591671"/>
              <a:gd name="connsiteX1" fmla="*/ 152400 w 1057835"/>
              <a:gd name="connsiteY1" fmla="*/ 295836 h 591671"/>
              <a:gd name="connsiteX2" fmla="*/ 313764 w 1057835"/>
              <a:gd name="connsiteY2" fmla="*/ 475130 h 591671"/>
              <a:gd name="connsiteX3" fmla="*/ 493059 w 1057835"/>
              <a:gd name="connsiteY3" fmla="*/ 537883 h 591671"/>
              <a:gd name="connsiteX4" fmla="*/ 842682 w 1057835"/>
              <a:gd name="connsiteY4" fmla="*/ 582706 h 591671"/>
              <a:gd name="connsiteX5" fmla="*/ 1057835 w 1057835"/>
              <a:gd name="connsiteY5" fmla="*/ 591671 h 591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7835" h="591671">
                <a:moveTo>
                  <a:pt x="0" y="0"/>
                </a:moveTo>
                <a:cubicBezTo>
                  <a:pt x="50053" y="108324"/>
                  <a:pt x="100106" y="216648"/>
                  <a:pt x="152400" y="295836"/>
                </a:cubicBezTo>
                <a:cubicBezTo>
                  <a:pt x="204694" y="375024"/>
                  <a:pt x="256988" y="434789"/>
                  <a:pt x="313764" y="475130"/>
                </a:cubicBezTo>
                <a:cubicBezTo>
                  <a:pt x="370540" y="515471"/>
                  <a:pt x="404906" y="519954"/>
                  <a:pt x="493059" y="537883"/>
                </a:cubicBezTo>
                <a:cubicBezTo>
                  <a:pt x="581212" y="555812"/>
                  <a:pt x="748553" y="573741"/>
                  <a:pt x="842682" y="582706"/>
                </a:cubicBezTo>
                <a:cubicBezTo>
                  <a:pt x="936811" y="591671"/>
                  <a:pt x="997323" y="591671"/>
                  <a:pt x="1057835" y="591671"/>
                </a:cubicBezTo>
              </a:path>
            </a:pathLst>
          </a:custGeom>
          <a:ln w="25400">
            <a:solidFill>
              <a:srgbClr val="FF3399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1787080" y="1324536"/>
            <a:ext cx="2110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ining Algorithm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1051974" y="1880348"/>
            <a:ext cx="3451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Given training data points,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{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endParaRPr lang="en-US" i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9110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200400" y="580223"/>
            <a:ext cx="25142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fect of Train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24938" y="1176617"/>
            <a:ext cx="7871707" cy="1754326"/>
          </a:xfrm>
          <a:prstGeom prst="rect">
            <a:avLst/>
          </a:prstGeom>
          <a:solidFill>
            <a:srgbClr val="CCFFFF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The weight vector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of the winning neuron moves closer to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endParaRPr lang="en-US" i="1" baseline="30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The weight vectors of neurons physically close to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ove toward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y smaller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amounts that depend monotonically on their distance from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The weight vectors of neurons far from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o not move much at all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57167" y="3200400"/>
            <a:ext cx="752000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ver the course of learning, the activity of neurons on the 2-d (or even 1-d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urface comes to represent the topological/statistical relationships of data in th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put feature space.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→  similar inputs have similar output representations but are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represented by activity on a lower-dim manifold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is is useful for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- Clustering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- Visualiza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- Removal of redundancy  (data compression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- Organization of information onto spatial maps (useful in the brain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- Inference of structure in the input space.   </a:t>
            </a:r>
          </a:p>
        </p:txBody>
      </p:sp>
    </p:spTree>
    <p:extLst>
      <p:ext uri="{BB962C8B-B14F-4D97-AF65-F5344CB8AC3E}">
        <p14:creationId xmlns:p14="http://schemas.microsoft.com/office/powerpoint/2010/main" val="3389476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895600" y="586929"/>
            <a:ext cx="2906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wo-Phase Learn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4813" y="997446"/>
            <a:ext cx="8014373" cy="557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xperience has shown that it is often beneficial to divide the learning of SOFM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into two phases with learning rate varied over time by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Self-Organizing Phase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is is where the weights go from their initial random organization to on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reflecting the structure of the data: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tart with </a:t>
            </a:r>
            <a:r>
              <a:rPr lang="en-US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i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0.1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, 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= 1000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Set the neighborhood function 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*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, 0) to cover almost the whole network. Thi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      can be done by setting </a:t>
            </a:r>
            <a:r>
              <a:rPr lang="en-US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 0.5 </a:t>
            </a:r>
            <a:r>
              <a:rPr lang="en-US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i="1" baseline="-25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ax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Shrink the neighborhood function slowly over 1000 or so iterations. This can b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     done by setting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en-US" i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000 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 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n</a:t>
            </a:r>
            <a:r>
              <a:rPr lang="en-US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so that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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(1000) = 1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e Convergence Phase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This refines the learned weights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Maintain </a:t>
            </a:r>
            <a:r>
              <a:rPr lang="en-US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t)  0.01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and 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(</a:t>
            </a:r>
            <a:r>
              <a:rPr lang="en-US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*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 1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(only the nearest neighbors)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Train for about 500 times the number of data points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1524000"/>
          <a:ext cx="1524000" cy="60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97" name="Equation" r:id="rId3" imgW="1218960" imgH="482400" progId="Equation.3">
                  <p:embed/>
                </p:oleObj>
              </mc:Choice>
              <mc:Fallback>
                <p:oleObj name="Equation" r:id="rId3" imgW="1218960" imgH="482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1524000" cy="602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40542" y="6550223"/>
            <a:ext cx="64440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rom: S. </a:t>
            </a:r>
            <a:r>
              <a:rPr lang="en-US" sz="1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ykin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ural Networks: A Comprehensive Foundation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Prentice-Hall, 1999</a:t>
            </a:r>
          </a:p>
        </p:txBody>
      </p:sp>
    </p:spTree>
    <p:extLst>
      <p:ext uri="{BB962C8B-B14F-4D97-AF65-F5344CB8AC3E}">
        <p14:creationId xmlns:p14="http://schemas.microsoft.com/office/powerpoint/2010/main" val="743712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496934" y="624848"/>
            <a:ext cx="40238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1: Density Mapping</a:t>
            </a:r>
          </a:p>
        </p:txBody>
      </p:sp>
      <p:pic>
        <p:nvPicPr>
          <p:cNvPr id="1116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3014666" y="1975127"/>
            <a:ext cx="3053096" cy="377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860615" y="1661050"/>
            <a:ext cx="3648634" cy="2095160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27179" y="1651967"/>
            <a:ext cx="3657600" cy="2104243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60614" y="3756212"/>
            <a:ext cx="3657600" cy="2131909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27179" y="3756212"/>
            <a:ext cx="3657600" cy="2131909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58634" y="1651968"/>
            <a:ext cx="34820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Given set of data points in feature space</a:t>
            </a:r>
          </a:p>
          <a:p>
            <a:pPr marL="342900" indent="-342900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note uniform distributio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01516" y="1781697"/>
            <a:ext cx="321113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eighborhood relationships between</a:t>
            </a:r>
          </a:p>
          <a:p>
            <a:pPr marL="342900" indent="-342900" algn="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initial weight vectors (each is</a:t>
            </a:r>
          </a:p>
          <a:p>
            <a:pPr marL="342900" indent="-342900" algn="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hown connected to its</a:t>
            </a:r>
          </a:p>
          <a:p>
            <a:pPr marL="342900" indent="-342900" algn="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4 neighbor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9777" y="5303346"/>
            <a:ext cx="3308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eighborhood relationships of weight</a:t>
            </a:r>
          </a:p>
          <a:p>
            <a:pPr marL="342900" indent="-342900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vectors after self-organization phase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34335" y="5303346"/>
            <a:ext cx="36786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Final weight vector neighborhood </a:t>
            </a:r>
          </a:p>
          <a:p>
            <a:pPr marL="342900" indent="-342900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relationships after the convergence phase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48871" y="6176682"/>
            <a:ext cx="7013458" cy="369332"/>
          </a:xfrm>
          <a:prstGeom prst="rect">
            <a:avLst/>
          </a:prstGeom>
          <a:solidFill>
            <a:srgbClr val="99FF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distribution of weight vectors comes to reflect the distribution of dat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48871" y="6816187"/>
            <a:ext cx="64440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rom: S. </a:t>
            </a:r>
            <a:r>
              <a:rPr lang="en-US" sz="1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ykin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ural Networks: A Comprehensive Foundation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Prentice-Hall, 1999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22558" y="1198590"/>
            <a:ext cx="6423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 2-dimensional                     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eural layer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 2-dimensiona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3144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848000" y="611739"/>
            <a:ext cx="51684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2: Dimensionality Reduction</a:t>
            </a: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2790547" y="1938620"/>
            <a:ext cx="3556466" cy="446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21540000"/>
            </a:camera>
            <a:lightRig rig="threePt" dir="t"/>
          </a:scene3d>
        </p:spPr>
      </p:pic>
      <p:sp>
        <p:nvSpPr>
          <p:cNvPr id="4" name="TextBox 3"/>
          <p:cNvSpPr txBox="1"/>
          <p:nvPr/>
        </p:nvSpPr>
        <p:spPr>
          <a:xfrm>
            <a:off x="1057835" y="1692729"/>
            <a:ext cx="74127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al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inding a lower-dimension map of the data that preserves neighborhoo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relationships as far as possible.</a:t>
            </a:r>
            <a:endParaRPr lang="en-US" dirty="0" err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80565" y="2501153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d dat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4564" y="2465295"/>
            <a:ext cx="1511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itial weigh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1294" y="5217460"/>
            <a:ext cx="14165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eights after</a:t>
            </a:r>
          </a:p>
          <a:p>
            <a:pPr algn="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ear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67873" y="4849907"/>
            <a:ext cx="13453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nal weigh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ector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45341" y="6122894"/>
            <a:ext cx="5333511" cy="369332"/>
          </a:xfrm>
          <a:prstGeom prst="rect">
            <a:avLst/>
          </a:prstGeom>
          <a:solidFill>
            <a:srgbClr val="99FF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form 2-d data is mapped to a space-filling 1-d curv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57835" y="1045578"/>
            <a:ext cx="2996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 2-dimensional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eural layer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 1-dimensiona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40542" y="6550223"/>
            <a:ext cx="64440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rom: S. </a:t>
            </a:r>
            <a:r>
              <a:rPr lang="en-US" sz="1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ykin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ural Networks: A Comprehensive Foundation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Prentice-Hall, 1999</a:t>
            </a:r>
          </a:p>
        </p:txBody>
      </p:sp>
    </p:spTree>
    <p:extLst>
      <p:ext uri="{BB962C8B-B14F-4D97-AF65-F5344CB8AC3E}">
        <p14:creationId xmlns:p14="http://schemas.microsoft.com/office/powerpoint/2010/main" val="1863242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795665" y="646527"/>
            <a:ext cx="40503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3: Feature Mapping</a:t>
            </a: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368789">
            <a:off x="4902427" y="1516620"/>
            <a:ext cx="2893672" cy="4484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30000"/>
            </a:camera>
            <a:lightRig rig="threePt" dir="t"/>
          </a:scene3d>
        </p:spPr>
      </p:pic>
      <p:sp>
        <p:nvSpPr>
          <p:cNvPr id="9" name="TextBox 8"/>
          <p:cNvSpPr txBox="1"/>
          <p:nvPr/>
        </p:nvSpPr>
        <p:spPr>
          <a:xfrm>
            <a:off x="388952" y="1981119"/>
            <a:ext cx="3018775" cy="18928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ach animal is represented by:</a:t>
            </a:r>
          </a:p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a 13-bit attribute code</a:t>
            </a:r>
          </a:p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a 1-of-16 symbol code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constan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89802" y="2400968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16" name="Equation" r:id="rId5" imgW="672840" imgH="253800" progId="Equation.3">
                  <p:embed/>
                </p:oleObj>
              </mc:Choice>
              <mc:Fallback>
                <p:oleObj name="Equation" r:id="rId5" imgW="672840" imgH="2538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02" y="2400968"/>
                        <a:ext cx="114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08850" y="2947440"/>
          <a:ext cx="1228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17" name="Equation" r:id="rId7" imgW="723600" imgH="253800" progId="Equation.3">
                  <p:embed/>
                </p:oleObj>
              </mc:Choice>
              <mc:Fallback>
                <p:oleObj name="Equation" r:id="rId7" imgW="723600" imgH="2538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850" y="2947440"/>
                        <a:ext cx="12287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551717" y="3967643"/>
          <a:ext cx="34496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18" name="Equation" r:id="rId9" imgW="2463480" imgH="482400" progId="Equation.3">
                  <p:embed/>
                </p:oleObj>
              </mc:Choice>
              <mc:Fallback>
                <p:oleObj name="Equation" r:id="rId9" imgW="2463480" imgH="482400" progId="Equation.3">
                  <p:embed/>
                  <p:pic>
                    <p:nvPicPr>
                      <p:cNvPr id="125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17" y="3967643"/>
                        <a:ext cx="344963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7916" y="4825173"/>
            <a:ext cx="319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otal representation for anima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424157" y="5149303"/>
          <a:ext cx="52482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19" name="Equation" r:id="rId11" imgW="3085920" imgH="609480" progId="Equation.3">
                  <p:embed/>
                </p:oleObj>
              </mc:Choice>
              <mc:Fallback>
                <p:oleObj name="Equation" r:id="rId11" imgW="3085920" imgH="609480" progId="Equation.3">
                  <p:embed/>
                  <p:pic>
                    <p:nvPicPr>
                      <p:cNvPr id="136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57" y="5149303"/>
                        <a:ext cx="52482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7222" y="1479095"/>
            <a:ext cx="3653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ven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6 animals with13 attribut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98339" y="1029810"/>
            <a:ext cx="55547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om: S. </a:t>
            </a:r>
            <a:r>
              <a:rPr lang="en-US" sz="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ykin</a:t>
            </a:r>
            <a:r>
              <a:rPr lang="en-US" sz="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eural Networks: A Comprehensive Foundation</a:t>
            </a:r>
            <a:r>
              <a:rPr lang="en-US" sz="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Prentice-Hall, 1999</a:t>
            </a:r>
          </a:p>
        </p:txBody>
      </p:sp>
      <p:sp>
        <p:nvSpPr>
          <p:cNvPr id="17" name="Left Brace 16"/>
          <p:cNvSpPr/>
          <p:nvPr/>
        </p:nvSpPr>
        <p:spPr>
          <a:xfrm rot="16200000">
            <a:off x="2652543" y="5307025"/>
            <a:ext cx="233082" cy="1972236"/>
          </a:xfrm>
          <a:prstGeom prst="leftBrace">
            <a:avLst>
              <a:gd name="adj1" fmla="val 51923"/>
              <a:gd name="adj2" fmla="val 48701"/>
            </a:avLst>
          </a:prstGeom>
          <a:ln w="254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16200000">
            <a:off x="4517200" y="5459427"/>
            <a:ext cx="242047" cy="1676398"/>
          </a:xfrm>
          <a:prstGeom prst="leftBrace">
            <a:avLst>
              <a:gd name="adj1" fmla="val 51923"/>
              <a:gd name="adj2" fmla="val 48701"/>
            </a:avLst>
          </a:prstGeom>
          <a:ln w="254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516825" y="6382416"/>
          <a:ext cx="3032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20" name="Equation" r:id="rId13" imgW="177480" imgH="241200" progId="Equation.3">
                  <p:embed/>
                </p:oleObj>
              </mc:Choice>
              <mc:Fallback>
                <p:oleObj name="Equation" r:id="rId13" imgW="177480" imgH="2412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825" y="6382416"/>
                        <a:ext cx="3032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562519" y="6436204"/>
          <a:ext cx="3032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21" name="Equation" r:id="rId15" imgW="177480" imgH="241200" progId="Equation.3">
                  <p:embed/>
                </p:oleObj>
              </mc:Choice>
              <mc:Fallback>
                <p:oleObj name="Equation" r:id="rId15" imgW="177480" imgH="2412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519" y="6436204"/>
                        <a:ext cx="3032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9960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5828192" y="745466"/>
            <a:ext cx="1629879" cy="3657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5956176" y="3287772"/>
            <a:ext cx="1522494" cy="3824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805086" y="1803913"/>
            <a:ext cx="3666565" cy="1649506"/>
          </a:xfrm>
          <a:prstGeom prst="rect">
            <a:avLst/>
          </a:prstGeom>
          <a:noFill/>
          <a:ln w="127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49906" y="4365812"/>
            <a:ext cx="3666565" cy="1649506"/>
          </a:xfrm>
          <a:prstGeom prst="rect">
            <a:avLst/>
          </a:prstGeom>
          <a:noFill/>
          <a:ln w="127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406153" y="1320054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urons with maximal response to each anima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3910855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ferred response for each neur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977" y="1001918"/>
            <a:ext cx="5150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rain on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or 2000 iterations with a 10 x 10 network</a:t>
            </a:r>
          </a:p>
        </p:txBody>
      </p:sp>
      <p:grpSp>
        <p:nvGrpSpPr>
          <p:cNvPr id="2" name="Group 19"/>
          <p:cNvGrpSpPr/>
          <p:nvPr/>
        </p:nvGrpSpPr>
        <p:grpSpPr>
          <a:xfrm>
            <a:off x="151977" y="1468531"/>
            <a:ext cx="4570482" cy="1977371"/>
            <a:chOff x="4421094" y="1764366"/>
            <a:chExt cx="4290659" cy="1977371"/>
          </a:xfrm>
        </p:grpSpPr>
        <p:graphicFrame>
          <p:nvGraphicFramePr>
            <p:cNvPr id="125956" name="Object 4"/>
            <p:cNvGraphicFramePr>
              <a:graphicFrameLocks noChangeAspect="1"/>
            </p:cNvGraphicFramePr>
            <p:nvPr/>
          </p:nvGraphicFramePr>
          <p:xfrm>
            <a:off x="4421094" y="1764366"/>
            <a:ext cx="17240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483" name="Equation" r:id="rId6" imgW="1269720" imgH="228600" progId="Equation.3">
                    <p:embed/>
                  </p:oleObj>
                </mc:Choice>
                <mc:Fallback>
                  <p:oleObj name="Equation" r:id="rId6" imgW="1269720" imgH="228600" progId="Equation.3">
                    <p:embed/>
                    <p:pic>
                      <p:nvPicPr>
                        <p:cNvPr id="1259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094" y="1764366"/>
                          <a:ext cx="172402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4455460" y="2286000"/>
              <a:ext cx="42562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where </a:t>
              </a:r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 err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is the symbol code for any animal</a:t>
              </a:r>
            </a:p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e.g.</a:t>
              </a:r>
              <a:endParaRPr lang="en-US" dirty="0" err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5957" name="Object 5"/>
            <p:cNvGraphicFramePr>
              <a:graphicFrameLocks noChangeAspect="1"/>
            </p:cNvGraphicFramePr>
            <p:nvPr/>
          </p:nvGraphicFramePr>
          <p:xfrm>
            <a:off x="4518211" y="3126893"/>
            <a:ext cx="3944472" cy="29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484" name="Equation" r:id="rId8" imgW="2743200" imgH="203040" progId="Equation.3">
                    <p:embed/>
                  </p:oleObj>
                </mc:Choice>
                <mc:Fallback>
                  <p:oleObj name="Equation" r:id="rId8" imgW="2743200" imgH="203040" progId="Equation.3">
                    <p:embed/>
                    <p:pic>
                      <p:nvPicPr>
                        <p:cNvPr id="12595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211" y="3126893"/>
                          <a:ext cx="3944472" cy="292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4479926" y="3446908"/>
            <a:ext cx="4126192" cy="294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485" name="Equation" r:id="rId10" imgW="2844720" imgH="203040" progId="Equation.3">
                    <p:embed/>
                  </p:oleObj>
                </mc:Choice>
                <mc:Fallback>
                  <p:oleObj name="Equation" r:id="rId10" imgW="2844720" imgH="203040" progId="Equation.3">
                    <p:embed/>
                    <p:pic>
                      <p:nvPicPr>
                        <p:cNvPr id="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926" y="3446908"/>
                          <a:ext cx="4126192" cy="294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502024" y="3827929"/>
            <a:ext cx="3913315" cy="1785104"/>
          </a:xfrm>
          <a:prstGeom prst="rect">
            <a:avLst/>
          </a:prstGeom>
          <a:solidFill>
            <a:srgbClr val="CCFFFF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ations: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Animals are mapped according to their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similarities in attribute space.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Animals of each class are mapped to a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compact cluster of unit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7882" y="6140825"/>
            <a:ext cx="5983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e that classes were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iven. The system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discovere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m.</a:t>
            </a:r>
          </a:p>
        </p:txBody>
      </p:sp>
    </p:spTree>
    <p:extLst>
      <p:ext uri="{BB962C8B-B14F-4D97-AF65-F5344CB8AC3E}">
        <p14:creationId xmlns:p14="http://schemas.microsoft.com/office/powerpoint/2010/main" val="2547969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5828192" y="745466"/>
            <a:ext cx="1629879" cy="3657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5956176" y="3287772"/>
            <a:ext cx="1522494" cy="3824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805086" y="1803913"/>
            <a:ext cx="3666565" cy="1649506"/>
          </a:xfrm>
          <a:prstGeom prst="rect">
            <a:avLst/>
          </a:prstGeom>
          <a:noFill/>
          <a:ln w="127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49906" y="4365812"/>
            <a:ext cx="3666565" cy="1649506"/>
          </a:xfrm>
          <a:prstGeom prst="rect">
            <a:avLst/>
          </a:prstGeom>
          <a:noFill/>
          <a:ln w="127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406153" y="1320054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urons with maximal response to each anima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3910855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ferred response for each neur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977" y="1001918"/>
            <a:ext cx="5150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rain on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or 2000 iterations with a 10 x 10 network</a:t>
            </a:r>
          </a:p>
        </p:txBody>
      </p:sp>
      <p:grpSp>
        <p:nvGrpSpPr>
          <p:cNvPr id="2" name="Group 19"/>
          <p:cNvGrpSpPr/>
          <p:nvPr/>
        </p:nvGrpSpPr>
        <p:grpSpPr>
          <a:xfrm>
            <a:off x="151977" y="1468531"/>
            <a:ext cx="4570482" cy="1977371"/>
            <a:chOff x="4421094" y="1764366"/>
            <a:chExt cx="4290659" cy="1977371"/>
          </a:xfrm>
        </p:grpSpPr>
        <p:graphicFrame>
          <p:nvGraphicFramePr>
            <p:cNvPr id="125956" name="Object 4"/>
            <p:cNvGraphicFramePr>
              <a:graphicFrameLocks noChangeAspect="1"/>
            </p:cNvGraphicFramePr>
            <p:nvPr/>
          </p:nvGraphicFramePr>
          <p:xfrm>
            <a:off x="4421094" y="1764366"/>
            <a:ext cx="17240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507" name="Equation" r:id="rId6" imgW="1269720" imgH="228600" progId="Equation.3">
                    <p:embed/>
                  </p:oleObj>
                </mc:Choice>
                <mc:Fallback>
                  <p:oleObj name="Equation" r:id="rId6" imgW="1269720" imgH="228600" progId="Equation.3">
                    <p:embed/>
                    <p:pic>
                      <p:nvPicPr>
                        <p:cNvPr id="1259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094" y="1764366"/>
                          <a:ext cx="172402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4455460" y="2286000"/>
              <a:ext cx="42562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where </a:t>
              </a:r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 err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is the symbol code for any animal</a:t>
              </a:r>
            </a:p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e.g.</a:t>
              </a:r>
              <a:endParaRPr lang="en-US" dirty="0" err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5957" name="Object 5"/>
            <p:cNvGraphicFramePr>
              <a:graphicFrameLocks noChangeAspect="1"/>
            </p:cNvGraphicFramePr>
            <p:nvPr/>
          </p:nvGraphicFramePr>
          <p:xfrm>
            <a:off x="4518211" y="3126893"/>
            <a:ext cx="3944472" cy="29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508" name="Equation" r:id="rId8" imgW="2743200" imgH="203040" progId="Equation.3">
                    <p:embed/>
                  </p:oleObj>
                </mc:Choice>
                <mc:Fallback>
                  <p:oleObj name="Equation" r:id="rId8" imgW="2743200" imgH="203040" progId="Equation.3">
                    <p:embed/>
                    <p:pic>
                      <p:nvPicPr>
                        <p:cNvPr id="12595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211" y="3126893"/>
                          <a:ext cx="3944472" cy="292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4479926" y="3446908"/>
            <a:ext cx="4126192" cy="294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509" name="Equation" r:id="rId10" imgW="2844720" imgH="203040" progId="Equation.3">
                    <p:embed/>
                  </p:oleObj>
                </mc:Choice>
                <mc:Fallback>
                  <p:oleObj name="Equation" r:id="rId10" imgW="2844720" imgH="203040" progId="Equation.3">
                    <p:embed/>
                    <p:pic>
                      <p:nvPicPr>
                        <p:cNvPr id="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926" y="3446908"/>
                          <a:ext cx="4126192" cy="294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502024" y="3827929"/>
            <a:ext cx="3913315" cy="1785104"/>
          </a:xfrm>
          <a:prstGeom prst="rect">
            <a:avLst/>
          </a:prstGeom>
          <a:solidFill>
            <a:srgbClr val="CCFFFF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ations: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Animals are mapped according to their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similarities in attribute space.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Animals of each class are mapped to a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compact cluster of unit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7882" y="6140825"/>
            <a:ext cx="5983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e that classes were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iven. The system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discovere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m.</a:t>
            </a:r>
          </a:p>
        </p:txBody>
      </p:sp>
      <p:sp>
        <p:nvSpPr>
          <p:cNvPr id="26" name="Freeform 25"/>
          <p:cNvSpPr/>
          <p:nvPr/>
        </p:nvSpPr>
        <p:spPr>
          <a:xfrm>
            <a:off x="6714565" y="5153212"/>
            <a:ext cx="1945341" cy="821765"/>
          </a:xfrm>
          <a:custGeom>
            <a:avLst/>
            <a:gdLst>
              <a:gd name="connsiteX0" fmla="*/ 1766047 w 1945341"/>
              <a:gd name="connsiteY0" fmla="*/ 790388 h 821765"/>
              <a:gd name="connsiteX1" fmla="*/ 708211 w 1945341"/>
              <a:gd name="connsiteY1" fmla="*/ 799353 h 821765"/>
              <a:gd name="connsiteX2" fmla="*/ 421341 w 1945341"/>
              <a:gd name="connsiteY2" fmla="*/ 799353 h 821765"/>
              <a:gd name="connsiteX3" fmla="*/ 385482 w 1945341"/>
              <a:gd name="connsiteY3" fmla="*/ 664882 h 821765"/>
              <a:gd name="connsiteX4" fmla="*/ 385482 w 1945341"/>
              <a:gd name="connsiteY4" fmla="*/ 404906 h 821765"/>
              <a:gd name="connsiteX5" fmla="*/ 322729 w 1945341"/>
              <a:gd name="connsiteY5" fmla="*/ 315259 h 821765"/>
              <a:gd name="connsiteX6" fmla="*/ 44823 w 1945341"/>
              <a:gd name="connsiteY6" fmla="*/ 306294 h 821765"/>
              <a:gd name="connsiteX7" fmla="*/ 53788 w 1945341"/>
              <a:gd name="connsiteY7" fmla="*/ 198717 h 821765"/>
              <a:gd name="connsiteX8" fmla="*/ 313764 w 1945341"/>
              <a:gd name="connsiteY8" fmla="*/ 180788 h 821765"/>
              <a:gd name="connsiteX9" fmla="*/ 376517 w 1945341"/>
              <a:gd name="connsiteY9" fmla="*/ 37353 h 821765"/>
              <a:gd name="connsiteX10" fmla="*/ 654423 w 1945341"/>
              <a:gd name="connsiteY10" fmla="*/ 55282 h 821765"/>
              <a:gd name="connsiteX11" fmla="*/ 699247 w 1945341"/>
              <a:gd name="connsiteY11" fmla="*/ 162859 h 821765"/>
              <a:gd name="connsiteX12" fmla="*/ 1004047 w 1945341"/>
              <a:gd name="connsiteY12" fmla="*/ 171823 h 821765"/>
              <a:gd name="connsiteX13" fmla="*/ 1120588 w 1945341"/>
              <a:gd name="connsiteY13" fmla="*/ 91141 h 821765"/>
              <a:gd name="connsiteX14" fmla="*/ 1183341 w 1945341"/>
              <a:gd name="connsiteY14" fmla="*/ 37353 h 821765"/>
              <a:gd name="connsiteX15" fmla="*/ 1640541 w 1945341"/>
              <a:gd name="connsiteY15" fmla="*/ 37353 h 821765"/>
              <a:gd name="connsiteX16" fmla="*/ 1766047 w 1945341"/>
              <a:gd name="connsiteY16" fmla="*/ 82176 h 821765"/>
              <a:gd name="connsiteX17" fmla="*/ 1783976 w 1945341"/>
              <a:gd name="connsiteY17" fmla="*/ 530412 h 821765"/>
              <a:gd name="connsiteX18" fmla="*/ 1783976 w 1945341"/>
              <a:gd name="connsiteY18" fmla="*/ 736600 h 821765"/>
              <a:gd name="connsiteX19" fmla="*/ 1766047 w 1945341"/>
              <a:gd name="connsiteY19" fmla="*/ 790388 h 821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945341" h="821765">
                <a:moveTo>
                  <a:pt x="1766047" y="790388"/>
                </a:moveTo>
                <a:cubicBezTo>
                  <a:pt x="1586753" y="800847"/>
                  <a:pt x="708211" y="799353"/>
                  <a:pt x="708211" y="799353"/>
                </a:cubicBezTo>
                <a:cubicBezTo>
                  <a:pt x="484093" y="800847"/>
                  <a:pt x="475129" y="821765"/>
                  <a:pt x="421341" y="799353"/>
                </a:cubicBezTo>
                <a:cubicBezTo>
                  <a:pt x="367553" y="776941"/>
                  <a:pt x="391459" y="730623"/>
                  <a:pt x="385482" y="664882"/>
                </a:cubicBezTo>
                <a:cubicBezTo>
                  <a:pt x="379506" y="599141"/>
                  <a:pt x="395941" y="463176"/>
                  <a:pt x="385482" y="404906"/>
                </a:cubicBezTo>
                <a:cubicBezTo>
                  <a:pt x="375023" y="346636"/>
                  <a:pt x="379505" y="331694"/>
                  <a:pt x="322729" y="315259"/>
                </a:cubicBezTo>
                <a:cubicBezTo>
                  <a:pt x="265953" y="298824"/>
                  <a:pt x="89646" y="325718"/>
                  <a:pt x="44823" y="306294"/>
                </a:cubicBezTo>
                <a:cubicBezTo>
                  <a:pt x="0" y="286870"/>
                  <a:pt x="8965" y="219635"/>
                  <a:pt x="53788" y="198717"/>
                </a:cubicBezTo>
                <a:cubicBezTo>
                  <a:pt x="98611" y="177799"/>
                  <a:pt x="259976" y="207682"/>
                  <a:pt x="313764" y="180788"/>
                </a:cubicBezTo>
                <a:cubicBezTo>
                  <a:pt x="367552" y="153894"/>
                  <a:pt x="319741" y="58271"/>
                  <a:pt x="376517" y="37353"/>
                </a:cubicBezTo>
                <a:cubicBezTo>
                  <a:pt x="433293" y="16435"/>
                  <a:pt x="600635" y="34364"/>
                  <a:pt x="654423" y="55282"/>
                </a:cubicBezTo>
                <a:cubicBezTo>
                  <a:pt x="708211" y="76200"/>
                  <a:pt x="640976" y="143436"/>
                  <a:pt x="699247" y="162859"/>
                </a:cubicBezTo>
                <a:cubicBezTo>
                  <a:pt x="757518" y="182282"/>
                  <a:pt x="933824" y="183776"/>
                  <a:pt x="1004047" y="171823"/>
                </a:cubicBezTo>
                <a:cubicBezTo>
                  <a:pt x="1074270" y="159870"/>
                  <a:pt x="1090706" y="113553"/>
                  <a:pt x="1120588" y="91141"/>
                </a:cubicBezTo>
                <a:cubicBezTo>
                  <a:pt x="1150470" y="68729"/>
                  <a:pt x="1096682" y="46318"/>
                  <a:pt x="1183341" y="37353"/>
                </a:cubicBezTo>
                <a:cubicBezTo>
                  <a:pt x="1270000" y="28388"/>
                  <a:pt x="1543423" y="29883"/>
                  <a:pt x="1640541" y="37353"/>
                </a:cubicBezTo>
                <a:cubicBezTo>
                  <a:pt x="1737659" y="44824"/>
                  <a:pt x="1742141" y="0"/>
                  <a:pt x="1766047" y="82176"/>
                </a:cubicBezTo>
                <a:cubicBezTo>
                  <a:pt x="1789953" y="164352"/>
                  <a:pt x="1780988" y="421341"/>
                  <a:pt x="1783976" y="530412"/>
                </a:cubicBezTo>
                <a:cubicBezTo>
                  <a:pt x="1786964" y="639483"/>
                  <a:pt x="1789952" y="694765"/>
                  <a:pt x="1783976" y="736600"/>
                </a:cubicBezTo>
                <a:cubicBezTo>
                  <a:pt x="1778000" y="778435"/>
                  <a:pt x="1945341" y="779929"/>
                  <a:pt x="1766047" y="790388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9992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0753" y="583467"/>
            <a:ext cx="41881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y is a Feature Map Useful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50835" y="1045132"/>
            <a:ext cx="610936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eature maps organize information in ways that a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Meaningfu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eflect the structure of inform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eneralize over the information spa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t as pointers for high-dimensional representational spac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5079" y="2436313"/>
            <a:ext cx="7039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us, they can be used to improve decision-making, inference and control.</a:t>
            </a:r>
          </a:p>
        </p:txBody>
      </p:sp>
      <p:pic>
        <p:nvPicPr>
          <p:cNvPr id="141314" name="Picture 2" descr="Image result for eye 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682" y="2981216"/>
            <a:ext cx="1661864" cy="942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6" name="Picture 4" descr="Image result for mouth 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931" y="5622113"/>
            <a:ext cx="1573366" cy="857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44632" y="2847507"/>
            <a:ext cx="1145197" cy="1209885"/>
          </a:xfrm>
          <a:prstGeom prst="rect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17916" y="2847507"/>
            <a:ext cx="2329182" cy="1615328"/>
          </a:xfrm>
          <a:prstGeom prst="rect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86578" y="4428098"/>
            <a:ext cx="877163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Feature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Map</a:t>
            </a:r>
          </a:p>
        </p:txBody>
      </p:sp>
      <p:cxnSp>
        <p:nvCxnSpPr>
          <p:cNvPr id="9" name="Straight Arrow Connector 8"/>
          <p:cNvCxnSpPr>
            <a:stCxn id="141314" idx="3"/>
            <a:endCxn id="6" idx="1"/>
          </p:cNvCxnSpPr>
          <p:nvPr/>
        </p:nvCxnSpPr>
        <p:spPr>
          <a:xfrm>
            <a:off x="3120546" y="3452450"/>
            <a:ext cx="1224086" cy="0"/>
          </a:xfrm>
          <a:prstGeom prst="straightConnector1">
            <a:avLst/>
          </a:prstGeom>
          <a:ln w="25400">
            <a:solidFill>
              <a:srgbClr val="333399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3"/>
          </p:cNvCxnSpPr>
          <p:nvPr/>
        </p:nvCxnSpPr>
        <p:spPr>
          <a:xfrm flipV="1">
            <a:off x="5489829" y="3452448"/>
            <a:ext cx="828087" cy="2"/>
          </a:xfrm>
          <a:prstGeom prst="straightConnector1">
            <a:avLst/>
          </a:prstGeom>
          <a:ln w="25400">
            <a:solidFill>
              <a:srgbClr val="333399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021434" y="4462835"/>
            <a:ext cx="1" cy="1687183"/>
          </a:xfrm>
          <a:prstGeom prst="line">
            <a:avLst/>
          </a:prstGeom>
          <a:ln w="25400">
            <a:solidFill>
              <a:srgbClr val="333399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279512" y="6150018"/>
            <a:ext cx="741922" cy="0"/>
          </a:xfrm>
          <a:prstGeom prst="straightConnector1">
            <a:avLst/>
          </a:prstGeom>
          <a:ln w="25400">
            <a:solidFill>
              <a:srgbClr val="333399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296150" y="5557109"/>
            <a:ext cx="983361" cy="1079226"/>
          </a:xfrm>
          <a:prstGeom prst="rect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137119" y="5179297"/>
            <a:ext cx="117288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ord Map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652771" y="5556459"/>
            <a:ext cx="1059627" cy="1079876"/>
          </a:xfrm>
          <a:prstGeom prst="rect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698208" y="4902298"/>
            <a:ext cx="851515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Speech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Map</a:t>
            </a:r>
          </a:p>
        </p:txBody>
      </p:sp>
      <p:sp>
        <p:nvSpPr>
          <p:cNvPr id="25" name="Oval 24"/>
          <p:cNvSpPr/>
          <p:nvPr/>
        </p:nvSpPr>
        <p:spPr>
          <a:xfrm>
            <a:off x="6710034" y="3544749"/>
            <a:ext cx="500332" cy="5003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691409" y="5770831"/>
            <a:ext cx="174060" cy="172529"/>
          </a:xfrm>
          <a:prstGeom prst="ellipse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813828" y="3655171"/>
            <a:ext cx="296261" cy="312394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873170" y="3725103"/>
            <a:ext cx="174060" cy="172529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904610" y="2981216"/>
            <a:ext cx="174060" cy="172529"/>
          </a:xfrm>
          <a:prstGeom prst="ellipse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917230" y="3482642"/>
            <a:ext cx="174060" cy="17252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925318" y="3744478"/>
            <a:ext cx="174060" cy="172529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917230" y="3228090"/>
            <a:ext cx="174060" cy="172529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374852" y="6307270"/>
            <a:ext cx="174060" cy="172529"/>
          </a:xfrm>
          <a:prstGeom prst="ellipse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>
            <a:cxnSpLocks/>
            <a:stCxn id="21" idx="1"/>
            <a:endCxn id="23" idx="3"/>
          </p:cNvCxnSpPr>
          <p:nvPr/>
        </p:nvCxnSpPr>
        <p:spPr>
          <a:xfrm flipH="1" flipV="1">
            <a:off x="4712398" y="6096397"/>
            <a:ext cx="583752" cy="325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3037409" y="6119038"/>
            <a:ext cx="615362" cy="650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AutoShape 6" descr="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"/>
          <p:cNvSpPr>
            <a:spLocks noChangeAspect="1" noChangeArrowheads="1"/>
          </p:cNvSpPr>
          <p:nvPr/>
        </p:nvSpPr>
        <p:spPr bwMode="auto">
          <a:xfrm>
            <a:off x="155575" y="-2057400"/>
            <a:ext cx="57150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AutoShape 8" descr="Image result for pand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1322" name="Picture 10" descr="Image result for panda 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54" y="4122503"/>
            <a:ext cx="1893038" cy="946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3" name="Straight Arrow Connector 42"/>
          <p:cNvCxnSpPr>
            <a:stCxn id="141322" idx="0"/>
          </p:cNvCxnSpPr>
          <p:nvPr/>
        </p:nvCxnSpPr>
        <p:spPr>
          <a:xfrm flipV="1">
            <a:off x="1084373" y="3725103"/>
            <a:ext cx="631815" cy="397400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Callout 44"/>
          <p:cNvSpPr/>
          <p:nvPr/>
        </p:nvSpPr>
        <p:spPr>
          <a:xfrm flipH="1">
            <a:off x="949080" y="5270326"/>
            <a:ext cx="1019203" cy="612648"/>
          </a:xfrm>
          <a:prstGeom prst="wedgeEllipse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090631" y="5401499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nda</a:t>
            </a:r>
          </a:p>
        </p:txBody>
      </p:sp>
    </p:spTree>
    <p:extLst>
      <p:ext uri="{BB962C8B-B14F-4D97-AF65-F5344CB8AC3E}">
        <p14:creationId xmlns:p14="http://schemas.microsoft.com/office/powerpoint/2010/main" val="6939351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752600" y="775388"/>
            <a:ext cx="51635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at Unsupervised Learning Can Do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2000" y="1436669"/>
            <a:ext cx="8139792" cy="36625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ilarity Detection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eciding whether the current stimulus is similar to something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seen (and learned) before? And how similar?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sociative Memory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Recalling classes or objects based on similarity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lustering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Grouping data into clusters based on feature similarity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totyping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xtracting prototypical representations of classes obtained by clustering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incipal Component Extraction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xtracting the principal components of a dataset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mensionality Reduction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apping high-dimensional data to fewer dimension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coding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Generating more concise representations of complex data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ature Mapping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reating a topographic map of the input based on feature similarity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6585" y="5403439"/>
            <a:ext cx="5593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e will focus mainly on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clusteri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feature mappi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234923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EE613FC8-C443-4C75-B06C-F9AD662A1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3085" y="714592"/>
            <a:ext cx="3777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erring Structure in 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B83A4A-2077-4F4F-AE44-CB81434AECF4}"/>
              </a:ext>
            </a:extLst>
          </p:cNvPr>
          <p:cNvSpPr txBox="1"/>
          <p:nvPr/>
        </p:nvSpPr>
        <p:spPr>
          <a:xfrm>
            <a:off x="5844619" y="5185432"/>
            <a:ext cx="32333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weights for the neurons of a 2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24 SOFM trained on the full MNIST dataset (60,000 training points)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593CD3-CF5D-4CF4-A7C6-4B3E7211DB3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57" y="1188808"/>
            <a:ext cx="5221085" cy="522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7754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EE613FC8-C443-4C75-B06C-F9AD662A1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3085" y="714592"/>
            <a:ext cx="3777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erring Structure in 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B83A4A-2077-4F4F-AE44-CB81434AECF4}"/>
              </a:ext>
            </a:extLst>
          </p:cNvPr>
          <p:cNvSpPr txBox="1"/>
          <p:nvPr/>
        </p:nvSpPr>
        <p:spPr>
          <a:xfrm>
            <a:off x="5844619" y="5185432"/>
            <a:ext cx="32333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weights for the neurons of a 2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24 SOFM trained on the full MNIST dataset (60,000 training points)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593CD3-CF5D-4CF4-A7C6-4B3E7211DB3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57" y="1188808"/>
            <a:ext cx="5221085" cy="5227163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653CEF3-4D93-433F-995F-B96717C3D376}"/>
              </a:ext>
            </a:extLst>
          </p:cNvPr>
          <p:cNvSpPr/>
          <p:nvPr/>
        </p:nvSpPr>
        <p:spPr>
          <a:xfrm>
            <a:off x="5222449" y="1176257"/>
            <a:ext cx="537328" cy="2424782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DAB647C-B9DF-4CC6-B348-39E3259A91FD}"/>
              </a:ext>
            </a:extLst>
          </p:cNvPr>
          <p:cNvSpPr/>
          <p:nvPr/>
        </p:nvSpPr>
        <p:spPr>
          <a:xfrm>
            <a:off x="3760133" y="1188808"/>
            <a:ext cx="1999643" cy="432603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32472A-C305-4851-B4BE-909FF7430D33}"/>
              </a:ext>
            </a:extLst>
          </p:cNvPr>
          <p:cNvSpPr txBox="1"/>
          <p:nvPr/>
        </p:nvSpPr>
        <p:spPr>
          <a:xfrm>
            <a:off x="5924632" y="1188808"/>
            <a:ext cx="2454052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e gradual tuning of neurons to leftward and rightward tilt of 1s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894B03A-BC04-4328-9A32-32EC57F52026}"/>
              </a:ext>
            </a:extLst>
          </p:cNvPr>
          <p:cNvSpPr/>
          <p:nvPr/>
        </p:nvSpPr>
        <p:spPr>
          <a:xfrm>
            <a:off x="468257" y="3355942"/>
            <a:ext cx="2214828" cy="659877"/>
          </a:xfrm>
          <a:prstGeom prst="roundRect">
            <a:avLst/>
          </a:prstGeom>
          <a:noFill/>
          <a:ln w="28575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583AC9-2152-466B-B4D6-0BA7B5B4C4DE}"/>
              </a:ext>
            </a:extLst>
          </p:cNvPr>
          <p:cNvSpPr txBox="1"/>
          <p:nvPr/>
        </p:nvSpPr>
        <p:spPr>
          <a:xfrm>
            <a:off x="5995067" y="3601039"/>
            <a:ext cx="2454052" cy="107721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e gradual tuning of neurons to the1s</a:t>
            </a:r>
            <a:r>
              <a:rPr lang="en-US" sz="1600" dirty="0">
                <a:solidFill>
                  <a:srgbClr val="00B050"/>
                </a:solidFill>
                <a:cs typeface="Times New Roman" panose="02020603050405020304" pitchFamily="18" charset="0"/>
              </a:rPr>
              <a:t> with a loop to those without a loop.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32C061E-822B-4A15-96FC-B408B0C98789}"/>
              </a:ext>
            </a:extLst>
          </p:cNvPr>
          <p:cNvCxnSpPr>
            <a:stCxn id="9" idx="1"/>
          </p:cNvCxnSpPr>
          <p:nvPr/>
        </p:nvCxnSpPr>
        <p:spPr>
          <a:xfrm flipH="1" flipV="1">
            <a:off x="2683085" y="3685880"/>
            <a:ext cx="3311982" cy="45376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16643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EE613FC8-C443-4C75-B06C-F9AD662A1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3085" y="714592"/>
            <a:ext cx="3777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erring Structure in 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B83A4A-2077-4F4F-AE44-CB81434AECF4}"/>
              </a:ext>
            </a:extLst>
          </p:cNvPr>
          <p:cNvSpPr txBox="1"/>
          <p:nvPr/>
        </p:nvSpPr>
        <p:spPr>
          <a:xfrm>
            <a:off x="196639" y="5537174"/>
            <a:ext cx="42021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weights for the neurons of a 2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24 SOFM trained on the full MNIST dataset (60,000 training points)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1E7327-9BED-4AFA-BB6B-779C6960BD9B}"/>
              </a:ext>
            </a:extLst>
          </p:cNvPr>
          <p:cNvSpPr txBox="1"/>
          <p:nvPr/>
        </p:nvSpPr>
        <p:spPr>
          <a:xfrm>
            <a:off x="4398789" y="5537174"/>
            <a:ext cx="42021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city of the neurons on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ull MNIST test set (10,000 points).</a:t>
            </a:r>
          </a:p>
          <a:p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n be used as the basis for classification.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CDEC218-0D7D-40A0-B44D-2F8D0D30F54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39" y="1301702"/>
            <a:ext cx="4110016" cy="4114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48226D-C92B-4B62-A1A1-2BA7B74835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2234" y="1301702"/>
            <a:ext cx="4562198" cy="4114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4CF22D-6F24-43F5-97AB-94E7C8C66CDC}"/>
              </a:ext>
            </a:extLst>
          </p:cNvPr>
          <p:cNvSpPr txBox="1"/>
          <p:nvPr/>
        </p:nvSpPr>
        <p:spPr>
          <a:xfrm>
            <a:off x="5511916" y="6484936"/>
            <a:ext cx="26228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: A. </a:t>
            </a:r>
            <a:r>
              <a:rPr lang="en-US" sz="1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wdhary</a:t>
            </a:r>
            <a:r>
              <a:rPr 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A.A. Minai (2018)</a:t>
            </a:r>
          </a:p>
        </p:txBody>
      </p:sp>
    </p:spTree>
    <p:extLst>
      <p:ext uri="{BB962C8B-B14F-4D97-AF65-F5344CB8AC3E}">
        <p14:creationId xmlns:p14="http://schemas.microsoft.com/office/powerpoint/2010/main" val="9045988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Imag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138" y="2533573"/>
            <a:ext cx="5813724" cy="3949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11513" y="6482778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rgbClr val="6600FF"/>
                </a:solidFill>
                <a:hlinkClick r:id="rId3"/>
              </a:rPr>
              <a:t>http://lodel.irevues.inist.fr/tralogy/index.php?id=259</a:t>
            </a:r>
            <a:r>
              <a:rPr lang="en-US" sz="1100" dirty="0">
                <a:solidFill>
                  <a:srgbClr val="6600FF"/>
                </a:solidFill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69909" y="1249271"/>
            <a:ext cx="70968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,224 applications submitted to the Academy of Finland were analyz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Each application was represented in terms of extracted keyword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applications were grouped by an SOFM in keyword spa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olors are assigned based on actual research area classes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724335" y="573189"/>
            <a:ext cx="3777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erring Structure in Data</a:t>
            </a:r>
          </a:p>
        </p:txBody>
      </p:sp>
      <p:sp>
        <p:nvSpPr>
          <p:cNvPr id="4" name="Rectangle 3"/>
          <p:cNvSpPr/>
          <p:nvPr/>
        </p:nvSpPr>
        <p:spPr>
          <a:xfrm>
            <a:off x="1765429" y="987661"/>
            <a:ext cx="50033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6600FF"/>
                </a:solidFill>
              </a:rPr>
              <a:t>T. </a:t>
            </a:r>
            <a:r>
              <a:rPr lang="en-US" sz="1400" dirty="0" err="1">
                <a:solidFill>
                  <a:srgbClr val="6600FF"/>
                </a:solidFill>
              </a:rPr>
              <a:t>Honkela</a:t>
            </a:r>
            <a:r>
              <a:rPr lang="en-US" sz="1400" dirty="0">
                <a:solidFill>
                  <a:srgbClr val="6600FF"/>
                </a:solidFill>
              </a:rPr>
              <a:t> (2013) </a:t>
            </a:r>
            <a:r>
              <a:rPr lang="en-US" sz="1400" dirty="0" err="1">
                <a:solidFill>
                  <a:srgbClr val="6600FF"/>
                </a:solidFill>
              </a:rPr>
              <a:t>Multimodally</a:t>
            </a:r>
            <a:r>
              <a:rPr lang="en-US" sz="1400" dirty="0">
                <a:solidFill>
                  <a:srgbClr val="6600FF"/>
                </a:solidFill>
              </a:rPr>
              <a:t> Grounded Translation, </a:t>
            </a:r>
            <a:r>
              <a:rPr lang="en-US" sz="1400" i="1" dirty="0" err="1">
                <a:solidFill>
                  <a:srgbClr val="6600FF"/>
                </a:solidFill>
              </a:rPr>
              <a:t>Tralogy</a:t>
            </a:r>
            <a:r>
              <a:rPr lang="en-US" sz="1400" i="1" dirty="0">
                <a:solidFill>
                  <a:srgbClr val="6600FF"/>
                </a:solidFill>
              </a:rPr>
              <a:t> II</a:t>
            </a:r>
            <a:r>
              <a:rPr lang="en-US" sz="1400" dirty="0">
                <a:solidFill>
                  <a:srgbClr val="6600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3768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5432612" y="1237129"/>
            <a:ext cx="3307976" cy="4123765"/>
          </a:xfrm>
          <a:prstGeom prst="rect">
            <a:avLst/>
          </a:pr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87388" y="572947"/>
            <a:ext cx="50089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pplication to Supervised Learn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9929" y="949439"/>
            <a:ext cx="3986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Given a data set with known class label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1272168"/>
            <a:ext cx="454066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ge 1: Self-organized clustering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etermine a relatively large number of cluste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using competitive learning or SOFM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ge 2: Supervised aggrega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mbine clusters that belong to the sam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class using LMS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erceptro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ckpro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etc.</a:t>
            </a:r>
          </a:p>
        </p:txBody>
      </p:sp>
      <p:sp>
        <p:nvSpPr>
          <p:cNvPr id="5" name="Rectangle 4"/>
          <p:cNvSpPr/>
          <p:nvPr/>
        </p:nvSpPr>
        <p:spPr>
          <a:xfrm>
            <a:off x="5746377" y="3603813"/>
            <a:ext cx="1864659" cy="6633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746376" y="2330825"/>
            <a:ext cx="1864659" cy="6633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5" idx="0"/>
            <a:endCxn id="6" idx="2"/>
          </p:cNvCxnSpPr>
          <p:nvPr/>
        </p:nvCxnSpPr>
        <p:spPr>
          <a:xfrm rot="16200000" flipV="1">
            <a:off x="6373907" y="3299012"/>
            <a:ext cx="609600" cy="1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V="1">
            <a:off x="6400801" y="4580965"/>
            <a:ext cx="609600" cy="1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V="1">
            <a:off x="6463555" y="2151529"/>
            <a:ext cx="349625" cy="8967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436660" y="485887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at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98776" y="3200399"/>
            <a:ext cx="1452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luster    Labe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42212" y="1416423"/>
            <a:ext cx="11496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Estimated</a:t>
            </a:r>
          </a:p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lass Label</a:t>
            </a:r>
          </a:p>
        </p:txBody>
      </p:sp>
      <p:cxnSp>
        <p:nvCxnSpPr>
          <p:cNvPr id="17" name="Straight Arrow Connector 16"/>
          <p:cNvCxnSpPr>
            <a:endCxn id="6" idx="3"/>
          </p:cNvCxnSpPr>
          <p:nvPr/>
        </p:nvCxnSpPr>
        <p:spPr>
          <a:xfrm rot="10800000" flipV="1">
            <a:off x="7611035" y="2662517"/>
            <a:ext cx="403412" cy="1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979544" y="2241176"/>
            <a:ext cx="6815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ue</a:t>
            </a:r>
          </a:p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lass </a:t>
            </a:r>
          </a:p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24285" y="3657598"/>
            <a:ext cx="13660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Unsupervised </a:t>
            </a:r>
          </a:p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etwork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87664" y="2366680"/>
            <a:ext cx="11496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ised </a:t>
            </a:r>
          </a:p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etwork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62000" y="3397623"/>
            <a:ext cx="1694329" cy="1559859"/>
            <a:chOff x="762000" y="3684494"/>
            <a:chExt cx="1694329" cy="1559859"/>
          </a:xfrm>
        </p:grpSpPr>
        <p:sp>
          <p:nvSpPr>
            <p:cNvPr id="23" name="Rectangle 22"/>
            <p:cNvSpPr/>
            <p:nvPr/>
          </p:nvSpPr>
          <p:spPr>
            <a:xfrm>
              <a:off x="762000" y="3684494"/>
              <a:ext cx="1694329" cy="15598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14400" y="4751294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658471" y="4652683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57835" y="4715435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14400" y="4661647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87506" y="4607859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0941" y="4554070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42683" y="4464424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568825" y="4132730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676401" y="4007224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443319" y="4007224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676401" y="4303059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532965" y="4204447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56447" y="4123765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23365" y="4061012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66801" y="4078941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93695" y="3935506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84730" y="4177553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65412" y="4329953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828800" y="4607860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748118" y="4760260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08094" y="3953437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855694" y="3863790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972236" y="3854824"/>
              <a:ext cx="290464" cy="3693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64659" y="3729319"/>
              <a:ext cx="290464" cy="3693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2788024" y="3397623"/>
            <a:ext cx="1694329" cy="1559859"/>
            <a:chOff x="2788024" y="3585882"/>
            <a:chExt cx="1694329" cy="1559859"/>
          </a:xfrm>
        </p:grpSpPr>
        <p:sp>
          <p:nvSpPr>
            <p:cNvPr id="50" name="Rectangle 49"/>
            <p:cNvSpPr/>
            <p:nvPr/>
          </p:nvSpPr>
          <p:spPr>
            <a:xfrm>
              <a:off x="2788024" y="3585882"/>
              <a:ext cx="1694329" cy="15598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949389" y="4554071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146612" y="3962400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989295" y="3738282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881719" y="4536141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666565" y="404308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2" name="Straight Connector 81"/>
            <p:cNvCxnSpPr/>
            <p:nvPr/>
          </p:nvCxnSpPr>
          <p:spPr>
            <a:xfrm rot="5400000">
              <a:off x="3209368" y="4052050"/>
              <a:ext cx="770965" cy="161365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0800000">
              <a:off x="2832850" y="4276166"/>
              <a:ext cx="699245" cy="242047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16200000" flipH="1">
              <a:off x="3478306" y="4563034"/>
              <a:ext cx="134471" cy="44824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6200000" flipH="1">
              <a:off x="3662084" y="3787591"/>
              <a:ext cx="591668" cy="546843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10800000" flipV="1">
              <a:off x="3576919" y="4356846"/>
              <a:ext cx="654423" cy="304799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4222376" y="4356847"/>
              <a:ext cx="188259" cy="8965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>
              <a:off x="3316942" y="4831976"/>
              <a:ext cx="439270" cy="80683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16200000" flipV="1">
              <a:off x="3556747" y="3646394"/>
              <a:ext cx="179294" cy="58270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1" name="Group 150"/>
          <p:cNvGrpSpPr/>
          <p:nvPr/>
        </p:nvGrpSpPr>
        <p:grpSpPr>
          <a:xfrm>
            <a:off x="753036" y="5109882"/>
            <a:ext cx="1694329" cy="1559859"/>
            <a:chOff x="2788024" y="3585882"/>
            <a:chExt cx="1694329" cy="1559859"/>
          </a:xfrm>
        </p:grpSpPr>
        <p:sp>
          <p:nvSpPr>
            <p:cNvPr id="152" name="Rectangle 151"/>
            <p:cNvSpPr/>
            <p:nvPr/>
          </p:nvSpPr>
          <p:spPr>
            <a:xfrm>
              <a:off x="2788024" y="3585882"/>
              <a:ext cx="1694329" cy="15598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2949389" y="4554071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3146612" y="3962400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3989295" y="3738282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3881719" y="4536141"/>
              <a:ext cx="29046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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666565" y="404308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66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</a:t>
              </a:r>
              <a:endParaRPr lang="en-US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8" name="Straight Connector 157"/>
            <p:cNvCxnSpPr/>
            <p:nvPr/>
          </p:nvCxnSpPr>
          <p:spPr>
            <a:xfrm rot="5400000">
              <a:off x="3209368" y="4052050"/>
              <a:ext cx="770965" cy="161365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rot="10800000">
              <a:off x="2832850" y="4276166"/>
              <a:ext cx="699245" cy="242047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16200000" flipH="1">
              <a:off x="3478306" y="4563034"/>
              <a:ext cx="134471" cy="44824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16200000" flipH="1">
              <a:off x="3662084" y="3787591"/>
              <a:ext cx="591668" cy="546843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rot="10800000" flipV="1">
              <a:off x="3576919" y="4356846"/>
              <a:ext cx="654423" cy="304799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4222376" y="4356847"/>
              <a:ext cx="188259" cy="8965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>
              <a:off x="3316942" y="4831976"/>
              <a:ext cx="439270" cy="80683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16200000" flipV="1">
              <a:off x="3556747" y="3646394"/>
              <a:ext cx="179294" cy="58270"/>
            </a:xfrm>
            <a:prstGeom prst="line">
              <a:avLst/>
            </a:prstGeom>
            <a:ln w="25400"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6" name="Oval 165"/>
          <p:cNvSpPr/>
          <p:nvPr/>
        </p:nvSpPr>
        <p:spPr>
          <a:xfrm>
            <a:off x="3245224" y="5396753"/>
            <a:ext cx="313764" cy="3137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3245224" y="5934636"/>
            <a:ext cx="313764" cy="313765"/>
          </a:xfrm>
          <a:prstGeom prst="ellipse">
            <a:avLst/>
          </a:prstGeom>
          <a:noFill/>
          <a:ln>
            <a:solidFill>
              <a:srgbClr val="66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1" name="Straight Arrow Connector 170"/>
          <p:cNvCxnSpPr>
            <a:stCxn id="155" idx="3"/>
            <a:endCxn id="166" idx="2"/>
          </p:cNvCxnSpPr>
          <p:nvPr/>
        </p:nvCxnSpPr>
        <p:spPr>
          <a:xfrm>
            <a:off x="2244771" y="5446948"/>
            <a:ext cx="1000453" cy="106688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54" idx="3"/>
            <a:endCxn id="166" idx="2"/>
          </p:cNvCxnSpPr>
          <p:nvPr/>
        </p:nvCxnSpPr>
        <p:spPr>
          <a:xfrm flipV="1">
            <a:off x="1402088" y="5553636"/>
            <a:ext cx="1843136" cy="117430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56" idx="3"/>
            <a:endCxn id="166" idx="2"/>
          </p:cNvCxnSpPr>
          <p:nvPr/>
        </p:nvCxnSpPr>
        <p:spPr>
          <a:xfrm flipV="1">
            <a:off x="2137195" y="5553636"/>
            <a:ext cx="1108029" cy="691171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>
            <a:stCxn id="157" idx="3"/>
            <a:endCxn id="167" idx="2"/>
          </p:cNvCxnSpPr>
          <p:nvPr/>
        </p:nvCxnSpPr>
        <p:spPr>
          <a:xfrm>
            <a:off x="1942881" y="5751748"/>
            <a:ext cx="1302343" cy="339771"/>
          </a:xfrm>
          <a:prstGeom prst="line">
            <a:avLst/>
          </a:prstGeom>
          <a:ln w="25400">
            <a:solidFill>
              <a:srgbClr val="66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>
            <a:stCxn id="153" idx="3"/>
            <a:endCxn id="167" idx="2"/>
          </p:cNvCxnSpPr>
          <p:nvPr/>
        </p:nvCxnSpPr>
        <p:spPr>
          <a:xfrm flipV="1">
            <a:off x="1225705" y="6091519"/>
            <a:ext cx="2019519" cy="171218"/>
          </a:xfrm>
          <a:prstGeom prst="line">
            <a:avLst/>
          </a:prstGeom>
          <a:ln w="25400">
            <a:solidFill>
              <a:srgbClr val="66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stCxn id="167" idx="6"/>
          </p:cNvCxnSpPr>
          <p:nvPr/>
        </p:nvCxnSpPr>
        <p:spPr>
          <a:xfrm>
            <a:off x="3558988" y="6091519"/>
            <a:ext cx="510988" cy="4481"/>
          </a:xfrm>
          <a:prstGeom prst="straightConnector1">
            <a:avLst/>
          </a:prstGeom>
          <a:ln w="25400">
            <a:solidFill>
              <a:srgbClr val="6600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166" idx="6"/>
          </p:cNvCxnSpPr>
          <p:nvPr/>
        </p:nvCxnSpPr>
        <p:spPr>
          <a:xfrm flipV="1">
            <a:off x="3558988" y="5531224"/>
            <a:ext cx="510988" cy="22412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183"/>
          <p:cNvSpPr txBox="1"/>
          <p:nvPr/>
        </p:nvSpPr>
        <p:spPr>
          <a:xfrm>
            <a:off x="4401670" y="5540189"/>
            <a:ext cx="45255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cluster centers can also be adjusted further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through supervised learning to improve th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classification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 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earning Vector Quantization</a:t>
            </a:r>
            <a:endParaRPr lang="en-US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3739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68643" y="626755"/>
            <a:ext cx="41270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arning Vector Quant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399095"/>
            <a:ext cx="8712642" cy="53860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Given a set of labeled data: {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rain a self-organized feature map on the data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Label each neuron in the SOFM with a class based on its response to data (e.g., majority)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teps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- Pick a random data point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endParaRPr lang="en-US" i="1" baseline="300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- Find the winning neuron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get its class labe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*)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- Find the runner-up neuron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 and get its label c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- 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b="1" dirty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mismatch)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)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lies close to the bisector of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Else: do noth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28558"/>
              </p:ext>
            </p:extLst>
          </p:nvPr>
        </p:nvGraphicFramePr>
        <p:xfrm>
          <a:off x="1924915" y="5374956"/>
          <a:ext cx="2032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12" name="Equation" r:id="rId3" imgW="1282680" imgH="279360" progId="Equation.3">
                  <p:embed/>
                </p:oleObj>
              </mc:Choice>
              <mc:Fallback>
                <p:oleObj name="Equation" r:id="rId3" imgW="1282680" imgH="2793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915" y="5374956"/>
                        <a:ext cx="2032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53414" y="5064252"/>
            <a:ext cx="2531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ti-</a:t>
            </a:r>
            <a:r>
              <a:rPr lang="en-US" sz="1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ebbian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earning: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weight moves </a:t>
            </a:r>
            <a:r>
              <a:rPr lang="en-US" sz="16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way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rom </a:t>
            </a:r>
            <a:r>
              <a:rPr lang="en-US" sz="1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en-US" sz="1600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>
          <a:xfrm flipH="1">
            <a:off x="4022855" y="5356640"/>
            <a:ext cx="1730559" cy="234818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69424"/>
              </p:ext>
            </p:extLst>
          </p:nvPr>
        </p:nvGraphicFramePr>
        <p:xfrm>
          <a:off x="2029690" y="5954394"/>
          <a:ext cx="17891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13" name="Equation" r:id="rId5" imgW="1130040" imgH="253800" progId="Equation.3">
                  <p:embed/>
                </p:oleObj>
              </mc:Choice>
              <mc:Fallback>
                <p:oleObj name="Equation" r:id="rId5" imgW="113004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90" y="5954394"/>
                        <a:ext cx="17891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53414" y="6061779"/>
            <a:ext cx="2308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ebbian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earning: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weight moves </a:t>
            </a:r>
            <a:r>
              <a:rPr lang="en-US" sz="16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wards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en-US" sz="1600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4022855" y="6144907"/>
            <a:ext cx="1730560" cy="209259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67180" y="1045903"/>
            <a:ext cx="55820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. </a:t>
            </a:r>
            <a:r>
              <a:rPr lang="en-US" sz="1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ohonen</a:t>
            </a:r>
            <a:r>
              <a:rPr lang="en-US" sz="1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1989) </a:t>
            </a:r>
            <a:r>
              <a:rPr lang="en-US" sz="1200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elf-Organization and Associative Memory</a:t>
            </a:r>
            <a:r>
              <a:rPr lang="en-US" sz="1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Berlin: Springer-</a:t>
            </a:r>
            <a:r>
              <a:rPr lang="en-US" sz="1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erlag</a:t>
            </a:r>
            <a:endParaRPr 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05601" y="3271085"/>
            <a:ext cx="2133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oes not require SOFM.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be done with competitive learning</a:t>
            </a:r>
          </a:p>
        </p:txBody>
      </p:sp>
      <p:cxnSp>
        <p:nvCxnSpPr>
          <p:cNvPr id="17" name="Straight Arrow Connector 16"/>
          <p:cNvCxnSpPr>
            <a:cxnSpLocks/>
          </p:cNvCxnSpPr>
          <p:nvPr/>
        </p:nvCxnSpPr>
        <p:spPr>
          <a:xfrm flipH="1" flipV="1">
            <a:off x="3505200" y="2923864"/>
            <a:ext cx="3200400" cy="608831"/>
          </a:xfrm>
          <a:prstGeom prst="straightConnector1">
            <a:avLst/>
          </a:prstGeom>
          <a:ln w="25400">
            <a:solidFill>
              <a:srgbClr val="3333CC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12642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576587" y="668635"/>
            <a:ext cx="4219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lustering: Essential Element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4800" y="1295401"/>
            <a:ext cx="8763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ature space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space in which the data lives</a:t>
            </a:r>
          </a:p>
          <a:p>
            <a:pPr>
              <a:buFontTx/>
              <a:buChar char="-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ilarity measure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 function which quantifies the similarity between two data points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        e.g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        where            is the Euclidean norm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	           measures the cosine of the angle 	between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and                         if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are collinear, 0 if orthogonal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</a:t>
            </a:r>
            <a:endParaRPr lang="en-US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9338" y="2286000"/>
          <a:ext cx="20716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14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286000"/>
                        <a:ext cx="20716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67000" y="3124200"/>
          <a:ext cx="32004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15" name="Equation" r:id="rId6" imgW="152280" imgH="253800" progId="Equation.3">
                  <p:embed/>
                </p:oleObj>
              </mc:Choice>
              <mc:Fallback>
                <p:oleObj name="Equation" r:id="rId6" imgW="152280" imgH="2538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32004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828800" y="3810000"/>
          <a:ext cx="86783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16" name="Equation" r:id="rId8" imgW="520560" imgH="228600" progId="Equation.3">
                  <p:embed/>
                </p:oleObj>
              </mc:Choice>
              <mc:Fallback>
                <p:oleObj name="Equation" r:id="rId8" imgW="520560" imgH="228600" progId="Equation.3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86783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324100" y="43053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17" name="Equation" r:id="rId10" imgW="723600" imgH="228600" progId="Equation.3">
                  <p:embed/>
                </p:oleObj>
              </mc:Choice>
              <mc:Fallback>
                <p:oleObj name="Equation" r:id="rId10" imgW="723600" imgH="228600" progId="Equation.3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30530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72200" y="1295400"/>
            <a:ext cx="12811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</a:t>
            </a:r>
            <a:endParaRPr lang="en-US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4953000"/>
            <a:ext cx="809933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stance measure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 norm measuring the distance between data points,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e.g. Euclidean norm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luster center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 archetypal “center” or “mean” vector in feature space typifying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a given cluster (sometimes called a </a:t>
            </a:r>
            <a:r>
              <a:rPr lang="en-US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entroi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but that is less general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210328" y="2525486"/>
            <a:ext cx="2056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rection cos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ine similarity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686300" y="2848651"/>
            <a:ext cx="1398814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1068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23530" y="2165353"/>
            <a:ext cx="8610600" cy="4342876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141961" y="702226"/>
            <a:ext cx="28600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Means Cluster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3530" y="1721143"/>
            <a:ext cx="5368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and a pre-specified set of clusters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 k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1,2, …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K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3530" y="1269183"/>
          <a:ext cx="3514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38" name="Equation" r:id="rId4" imgW="2108160" imgH="228600" progId="Equation.3">
                  <p:embed/>
                </p:oleObj>
              </mc:Choice>
              <mc:Fallback>
                <p:oleObj name="Equation" r:id="rId4" imgW="2108160" imgH="2286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0" y="1269183"/>
                        <a:ext cx="3514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49034" y="2328565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. Choos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oints from          and make each one a cluster center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, . . . 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873134" y="2328565"/>
          <a:ext cx="509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39" name="Equation" r:id="rId6" imgW="304560" imgH="228600" progId="Equation.3">
                  <p:embed/>
                </p:oleObj>
              </mc:Choice>
              <mc:Fallback>
                <p:oleObj name="Equation" r:id="rId6" imgW="304560" imgH="228600" progId="Equation.3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134" y="2328565"/>
                        <a:ext cx="5095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49034" y="3128665"/>
            <a:ext cx="8501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. For all remaining points in         , assign each one to the cluster with whose center it ha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the greatest similarity (or minimum distance)</a:t>
            </a: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330334" y="3128665"/>
          <a:ext cx="509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40" name="Equation" r:id="rId8" imgW="304560" imgH="228600" progId="Equation.3">
                  <p:embed/>
                </p:oleObj>
              </mc:Choice>
              <mc:Fallback>
                <p:oleObj name="Equation" r:id="rId8" imgW="304560" imgH="228600" progId="Equation.3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334" y="3128665"/>
                        <a:ext cx="5095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9034" y="3966865"/>
            <a:ext cx="8366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3. Compute the centroid of each cluster and make each centroid the center for its clust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0699" y="5292944"/>
            <a:ext cx="5404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4. Reassign all points with respect to new cluster cent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7155" y="6055227"/>
            <a:ext cx="5606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5. If no reassignments occur, stop.  else repeat from step 3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212859" y="4478807"/>
          <a:ext cx="1603375" cy="70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41" name="Equation" r:id="rId10" imgW="977760" imgH="431640" progId="Equation.3">
                  <p:embed/>
                </p:oleObj>
              </mc:Choice>
              <mc:Fallback>
                <p:oleObj name="Equation" r:id="rId10" imgW="977760" imgH="43164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859" y="4478807"/>
                        <a:ext cx="1603375" cy="708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9470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362200" y="782091"/>
            <a:ext cx="40479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Means Clustering Critiqu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62000" y="1600200"/>
            <a:ext cx="610295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Easy to implement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Often works well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Must know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priori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(often impractical, since find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usually the key problem)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  Gets stuck in sub optimal configurat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0" y="4495800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ne alternativ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38500" y="4533900"/>
            <a:ext cx="2969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elf-Organized Feature Maps.</a:t>
            </a:r>
          </a:p>
        </p:txBody>
      </p:sp>
      <p:sp>
        <p:nvSpPr>
          <p:cNvPr id="8" name="Right Arrow 7"/>
          <p:cNvSpPr/>
          <p:nvPr/>
        </p:nvSpPr>
        <p:spPr>
          <a:xfrm>
            <a:off x="2667000" y="4648200"/>
            <a:ext cx="4191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0832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04DA9E2-B331-4009-B262-3564EE3975DF}"/>
              </a:ext>
            </a:extLst>
          </p:cNvPr>
          <p:cNvSpPr/>
          <p:nvPr/>
        </p:nvSpPr>
        <p:spPr>
          <a:xfrm>
            <a:off x="1638333" y="4610815"/>
            <a:ext cx="6760455" cy="5285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CA1C45FF-5396-4D99-9731-4D3E5443C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6824" y="687248"/>
            <a:ext cx="35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Assessing Cluster Qual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0457703-14FF-4789-941E-51B144AD3A36}"/>
              </a:ext>
            </a:extLst>
          </p:cNvPr>
          <p:cNvSpPr txBox="1"/>
          <p:nvPr/>
        </p:nvSpPr>
        <p:spPr>
          <a:xfrm>
            <a:off x="657060" y="1253601"/>
            <a:ext cx="814812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ilhouette Metric </a:t>
            </a:r>
          </a:p>
          <a:p>
            <a:r>
              <a:rPr lang="en-US" sz="14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J. </a:t>
            </a:r>
            <a:r>
              <a:rPr lang="en-US" sz="14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sseeuw</a:t>
            </a:r>
            <a:r>
              <a:rPr lang="en-US" sz="14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87). "Silhouettes: a Graphical Aid to the Interpretation and Validation of Cluster Analysis". </a:t>
            </a:r>
          </a:p>
          <a:p>
            <a:r>
              <a:rPr lang="en-US" sz="1400" i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and Applied Mathematics</a:t>
            </a:r>
            <a:r>
              <a:rPr lang="en-US" sz="14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0: 53-65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0F07D-3D5A-47AB-B431-55198455FA63}"/>
              </a:ext>
            </a:extLst>
          </p:cNvPr>
          <p:cNvSpPr txBox="1"/>
          <p:nvPr/>
        </p:nvSpPr>
        <p:spPr>
          <a:xfrm>
            <a:off x="748894" y="2213782"/>
            <a:ext cx="75248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a cluster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has been done with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ust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lculate a silhouette valu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09788B-2F24-4B20-9AE2-5204E1421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8773" y="3151798"/>
          <a:ext cx="2579654" cy="74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66" name="Equation" r:id="rId3" imgW="1726920" imgH="495000" progId="Equation.DSMT4">
                  <p:embed/>
                </p:oleObj>
              </mc:Choice>
              <mc:Fallback>
                <p:oleObj name="Equation" r:id="rId3" imgW="172692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509788B-2F24-4B20-9AE2-5204E1421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773" y="3151798"/>
                        <a:ext cx="2579654" cy="740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54B0A17-6C1F-47C8-8168-925991AEF036}"/>
              </a:ext>
            </a:extLst>
          </p:cNvPr>
          <p:cNvSpPr txBox="1"/>
          <p:nvPr/>
        </p:nvSpPr>
        <p:spPr>
          <a:xfrm>
            <a:off x="973315" y="3912234"/>
            <a:ext cx="73003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mean distan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rom all other points 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 mean minimum distan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rom all clusters other tha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867A45F-8B49-4422-A1CB-4CD3E99EA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024" y="4663065"/>
          <a:ext cx="1574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67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867A45F-8B49-4422-A1CB-4CD3E99EA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024" y="4663065"/>
                        <a:ext cx="1574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ED48D70-CB1F-4690-9D2A-000BDB378943}"/>
              </a:ext>
            </a:extLst>
          </p:cNvPr>
          <p:cNvSpPr txBox="1"/>
          <p:nvPr/>
        </p:nvSpPr>
        <p:spPr>
          <a:xfrm>
            <a:off x="3430187" y="4675031"/>
            <a:ext cx="3332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a score near 1 implies that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7320FB-6AC7-4A7A-8B97-CE658C987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1310" y="4675031"/>
          <a:ext cx="1533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68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7320FB-6AC7-4A7A-8B97-CE658C987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310" y="4675031"/>
                        <a:ext cx="15335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72AFB20-D177-43DA-97F7-9BEC8103F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386313"/>
          <a:ext cx="21161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69" name="Equation" r:id="rId9" imgW="1244520" imgH="431640" progId="Equation.DSMT4">
                  <p:embed/>
                </p:oleObj>
              </mc:Choice>
              <mc:Fallback>
                <p:oleObj name="Equation" r:id="rId9" imgW="124452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72AFB20-D177-43DA-97F7-9BEC8103F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86313"/>
                        <a:ext cx="2116137" cy="7350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B95F823-097C-4292-AD34-9BA016092BA9}"/>
              </a:ext>
            </a:extLst>
          </p:cNvPr>
          <p:cNvSpPr txBox="1"/>
          <p:nvPr/>
        </p:nvSpPr>
        <p:spPr>
          <a:xfrm>
            <a:off x="657060" y="5494622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lhouette score of the clustering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2BF541-350F-49B8-B097-7ADE5CFDAAE6}"/>
              </a:ext>
            </a:extLst>
          </p:cNvPr>
          <p:cNvSpPr txBox="1"/>
          <p:nvPr/>
        </p:nvSpPr>
        <p:spPr>
          <a:xfrm>
            <a:off x="788587" y="6291966"/>
            <a:ext cx="480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chosen to maximize the silhouette score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7594419-7D39-47C5-88AF-36673480431A}"/>
              </a:ext>
            </a:extLst>
          </p:cNvPr>
          <p:cNvSpPr txBox="1"/>
          <p:nvPr/>
        </p:nvSpPr>
        <p:spPr>
          <a:xfrm>
            <a:off x="6248197" y="5530974"/>
            <a:ext cx="2537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number of points</a:t>
            </a:r>
          </a:p>
        </p:txBody>
      </p:sp>
    </p:spTree>
    <p:extLst>
      <p:ext uri="{BB962C8B-B14F-4D97-AF65-F5344CB8AC3E}">
        <p14:creationId xmlns:p14="http://schemas.microsoft.com/office/powerpoint/2010/main" val="21933759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Rectangle 145"/>
          <p:cNvSpPr/>
          <p:nvPr/>
        </p:nvSpPr>
        <p:spPr>
          <a:xfrm>
            <a:off x="1348181" y="4578060"/>
            <a:ext cx="4198408" cy="932192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351682" y="695309"/>
            <a:ext cx="44246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etitive Learning Network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2023" y="1258998"/>
            <a:ext cx="5250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e have a 1-layer network of linear units, and input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083591" y="246465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683791" y="246465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93298" y="2483484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/>
          <p:cNvSpPr/>
          <p:nvPr/>
        </p:nvSpPr>
        <p:spPr>
          <a:xfrm>
            <a:off x="4616991" y="261705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lowchart: Connector 23"/>
          <p:cNvSpPr/>
          <p:nvPr/>
        </p:nvSpPr>
        <p:spPr>
          <a:xfrm>
            <a:off x="4769391" y="261705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lowchart: Connector 24"/>
          <p:cNvSpPr/>
          <p:nvPr/>
        </p:nvSpPr>
        <p:spPr>
          <a:xfrm>
            <a:off x="4921791" y="261705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lowchart: Connector 25"/>
          <p:cNvSpPr/>
          <p:nvPr/>
        </p:nvSpPr>
        <p:spPr>
          <a:xfrm>
            <a:off x="5074191" y="261705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lowchart: Connector 26"/>
          <p:cNvSpPr/>
          <p:nvPr/>
        </p:nvSpPr>
        <p:spPr>
          <a:xfrm>
            <a:off x="5226591" y="261705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lowchart: Connector 29"/>
          <p:cNvSpPr/>
          <p:nvPr/>
        </p:nvSpPr>
        <p:spPr>
          <a:xfrm>
            <a:off x="5378991" y="261705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75795"/>
              </p:ext>
            </p:extLst>
          </p:nvPr>
        </p:nvGraphicFramePr>
        <p:xfrm>
          <a:off x="3189595" y="2529539"/>
          <a:ext cx="203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46" name="Equation" r:id="rId4" imgW="126720" imgH="164880" progId="Equation.3">
                  <p:embed/>
                </p:oleObj>
              </mc:Choice>
              <mc:Fallback>
                <p:oleObj name="Equation" r:id="rId4" imgW="126720" imgH="164880" progId="Equation.3">
                  <p:embed/>
                  <p:pic>
                    <p:nvPicPr>
                      <p:cNvPr id="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595" y="2529539"/>
                        <a:ext cx="2032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0068"/>
              </p:ext>
            </p:extLst>
          </p:nvPr>
        </p:nvGraphicFramePr>
        <p:xfrm>
          <a:off x="4210340" y="2525248"/>
          <a:ext cx="1825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47" name="Equation" r:id="rId6" imgW="114120" imgH="177480" progId="Equation.3">
                  <p:embed/>
                </p:oleObj>
              </mc:Choice>
              <mc:Fallback>
                <p:oleObj name="Equation" r:id="rId6" imgW="114120" imgH="177480" progId="Equation.3">
                  <p:embed/>
                  <p:pic>
                    <p:nvPicPr>
                      <p:cNvPr id="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340" y="2525248"/>
                        <a:ext cx="18256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03664"/>
              </p:ext>
            </p:extLst>
          </p:nvPr>
        </p:nvGraphicFramePr>
        <p:xfrm>
          <a:off x="5785158" y="2534267"/>
          <a:ext cx="1412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48" name="Equation" r:id="rId8" imgW="88560" imgH="177480" progId="Equation.3">
                  <p:embed/>
                </p:oleObj>
              </mc:Choice>
              <mc:Fallback>
                <p:oleObj name="Equation" r:id="rId8" imgW="88560" imgH="177480" progId="Equation.3">
                  <p:embed/>
                  <p:pic>
                    <p:nvPicPr>
                      <p:cNvPr id="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158" y="2534267"/>
                        <a:ext cx="141287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17446"/>
              </p:ext>
            </p:extLst>
          </p:nvPr>
        </p:nvGraphicFramePr>
        <p:xfrm>
          <a:off x="3153083" y="4096367"/>
          <a:ext cx="2651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49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083" y="4096367"/>
                        <a:ext cx="2651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24645"/>
              </p:ext>
            </p:extLst>
          </p:nvPr>
        </p:nvGraphicFramePr>
        <p:xfrm>
          <a:off x="5693623" y="4040298"/>
          <a:ext cx="2841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0" name="Equation" r:id="rId12" imgW="177480" imgH="228600" progId="Equation.3">
                  <p:embed/>
                </p:oleObj>
              </mc:Choice>
              <mc:Fallback>
                <p:oleObj name="Equation" r:id="rId12" imgW="177480" imgH="228600" progId="Equation.3">
                  <p:embed/>
                  <p:pic>
                    <p:nvPicPr>
                      <p:cNvPr id="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623" y="4040298"/>
                        <a:ext cx="28416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lowchart: Connector 58"/>
          <p:cNvSpPr/>
          <p:nvPr/>
        </p:nvSpPr>
        <p:spPr>
          <a:xfrm>
            <a:off x="4561195" y="4161454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lowchart: Connector 59"/>
          <p:cNvSpPr/>
          <p:nvPr/>
        </p:nvSpPr>
        <p:spPr>
          <a:xfrm>
            <a:off x="4713595" y="4161454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lowchart: Connector 60"/>
          <p:cNvSpPr/>
          <p:nvPr/>
        </p:nvSpPr>
        <p:spPr>
          <a:xfrm>
            <a:off x="4865995" y="4161454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lowchart: Connector 61"/>
          <p:cNvSpPr/>
          <p:nvPr/>
        </p:nvSpPr>
        <p:spPr>
          <a:xfrm>
            <a:off x="5018395" y="4161454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Connector 62"/>
          <p:cNvSpPr/>
          <p:nvPr/>
        </p:nvSpPr>
        <p:spPr>
          <a:xfrm>
            <a:off x="5170795" y="4161454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lowchart: Connector 63"/>
          <p:cNvSpPr/>
          <p:nvPr/>
        </p:nvSpPr>
        <p:spPr>
          <a:xfrm>
            <a:off x="5323195" y="4161454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20515"/>
              </p:ext>
            </p:extLst>
          </p:nvPr>
        </p:nvGraphicFramePr>
        <p:xfrm>
          <a:off x="4127790" y="4096367"/>
          <a:ext cx="2651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1" name="Equation" r:id="rId14" imgW="164880" imgH="228600" progId="Equation.3">
                  <p:embed/>
                </p:oleObj>
              </mc:Choice>
              <mc:Fallback>
                <p:oleObj name="Equation" r:id="rId14" imgW="164880" imgH="228600" progId="Equation.3">
                  <p:embed/>
                  <p:pic>
                    <p:nvPicPr>
                      <p:cNvPr id="49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790" y="4096367"/>
                        <a:ext cx="2651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2079410" y="250275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60729"/>
              </p:ext>
            </p:extLst>
          </p:nvPr>
        </p:nvGraphicFramePr>
        <p:xfrm>
          <a:off x="2203305" y="2557842"/>
          <a:ext cx="1412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2" name="Equation" r:id="rId16" imgW="88560" imgH="164880" progId="Equation.3">
                  <p:embed/>
                </p:oleObj>
              </mc:Choice>
              <mc:Fallback>
                <p:oleObj name="Equation" r:id="rId16" imgW="88560" imgH="164880" progId="Equation.3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305" y="2557842"/>
                        <a:ext cx="141288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24678"/>
              </p:ext>
            </p:extLst>
          </p:nvPr>
        </p:nvGraphicFramePr>
        <p:xfrm>
          <a:off x="2100118" y="4117005"/>
          <a:ext cx="2444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3" name="Equation" r:id="rId18" imgW="152280" imgH="215640" progId="Equation.3">
                  <p:embed/>
                </p:oleObj>
              </mc:Choice>
              <mc:Fallback>
                <p:oleObj name="Equation" r:id="rId18" imgW="152280" imgH="215640" progId="Equation.3">
                  <p:embed/>
                  <p:pic>
                    <p:nvPicPr>
                      <p:cNvPr id="49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118" y="4117005"/>
                        <a:ext cx="24447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>
            <a:endCxn id="68" idx="4"/>
          </p:cNvCxnSpPr>
          <p:nvPr/>
        </p:nvCxnSpPr>
        <p:spPr>
          <a:xfrm rot="16200000" flipV="1">
            <a:off x="1631058" y="3522602"/>
            <a:ext cx="1277706" cy="2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endCxn id="11" idx="3"/>
          </p:cNvCxnSpPr>
          <p:nvPr/>
        </p:nvCxnSpPr>
        <p:spPr>
          <a:xfrm rot="5400000" flipH="1" flipV="1">
            <a:off x="2036248" y="3048610"/>
            <a:ext cx="1352767" cy="872925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endCxn id="9" idx="3"/>
          </p:cNvCxnSpPr>
          <p:nvPr/>
        </p:nvCxnSpPr>
        <p:spPr>
          <a:xfrm flipV="1">
            <a:off x="2276168" y="2789854"/>
            <a:ext cx="1863219" cy="1371604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endCxn id="10" idx="3"/>
          </p:cNvCxnSpPr>
          <p:nvPr/>
        </p:nvCxnSpPr>
        <p:spPr>
          <a:xfrm flipV="1">
            <a:off x="2276169" y="2789854"/>
            <a:ext cx="3463418" cy="137160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68" idx="5"/>
          </p:cNvCxnSpPr>
          <p:nvPr/>
        </p:nvCxnSpPr>
        <p:spPr>
          <a:xfrm rot="16200000" flipH="1">
            <a:off x="2130352" y="3102215"/>
            <a:ext cx="1333504" cy="784981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11" idx="4"/>
          </p:cNvCxnSpPr>
          <p:nvPr/>
        </p:nvCxnSpPr>
        <p:spPr>
          <a:xfrm rot="5400000">
            <a:off x="2588212" y="3465870"/>
            <a:ext cx="1296972" cy="9420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3028457" y="2979570"/>
            <a:ext cx="1343025" cy="1020742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10" idx="3"/>
          </p:cNvCxnSpPr>
          <p:nvPr/>
        </p:nvCxnSpPr>
        <p:spPr>
          <a:xfrm rot="5400000">
            <a:off x="3778792" y="2200661"/>
            <a:ext cx="1371603" cy="2549988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68" idx="5"/>
          </p:cNvCxnSpPr>
          <p:nvPr/>
        </p:nvCxnSpPr>
        <p:spPr>
          <a:xfrm rot="16200000" flipH="1">
            <a:off x="2640727" y="2591840"/>
            <a:ext cx="1333500" cy="1805727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11" idx="5"/>
          </p:cNvCxnSpPr>
          <p:nvPr/>
        </p:nvCxnSpPr>
        <p:spPr>
          <a:xfrm rot="16200000" flipH="1">
            <a:off x="3138039" y="3089150"/>
            <a:ext cx="1352765" cy="791839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9" idx="4"/>
          </p:cNvCxnSpPr>
          <p:nvPr/>
        </p:nvCxnSpPr>
        <p:spPr>
          <a:xfrm rot="5400000">
            <a:off x="3584315" y="3471676"/>
            <a:ext cx="1315802" cy="63751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10" idx="3"/>
          </p:cNvCxnSpPr>
          <p:nvPr/>
        </p:nvCxnSpPr>
        <p:spPr>
          <a:xfrm rot="5400000">
            <a:off x="4289165" y="2711032"/>
            <a:ext cx="1371600" cy="1529244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0" idx="4"/>
            <a:endCxn id="10" idx="4"/>
          </p:cNvCxnSpPr>
          <p:nvPr/>
        </p:nvCxnSpPr>
        <p:spPr>
          <a:xfrm rot="5400000">
            <a:off x="5874291" y="284565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10" idx="4"/>
          </p:cNvCxnSpPr>
          <p:nvPr/>
        </p:nvCxnSpPr>
        <p:spPr>
          <a:xfrm rot="5400000">
            <a:off x="5224733" y="3466940"/>
            <a:ext cx="1270848" cy="28268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4380293" y="2821098"/>
            <a:ext cx="1465730" cy="129540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stCxn id="11" idx="5"/>
          </p:cNvCxnSpPr>
          <p:nvPr/>
        </p:nvCxnSpPr>
        <p:spPr>
          <a:xfrm rot="16200000" flipH="1">
            <a:off x="3978358" y="2248831"/>
            <a:ext cx="1307810" cy="2427523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68" idx="5"/>
          </p:cNvCxnSpPr>
          <p:nvPr/>
        </p:nvCxnSpPr>
        <p:spPr>
          <a:xfrm rot="16200000" flipH="1">
            <a:off x="3481046" y="1751521"/>
            <a:ext cx="1288544" cy="3441409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>
            <a:stCxn id="68" idx="0"/>
          </p:cNvCxnSpPr>
          <p:nvPr/>
        </p:nvCxnSpPr>
        <p:spPr>
          <a:xfrm rot="5400000" flipH="1" flipV="1">
            <a:off x="2127702" y="2354282"/>
            <a:ext cx="290676" cy="626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5400000" flipH="1" flipV="1">
            <a:off x="3141591" y="2335016"/>
            <a:ext cx="290676" cy="626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rot="5400000" flipH="1" flipV="1">
            <a:off x="4131884" y="2316182"/>
            <a:ext cx="290676" cy="626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5400000" flipH="1" flipV="1">
            <a:off x="5732084" y="2316182"/>
            <a:ext cx="290676" cy="626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09115"/>
              </p:ext>
            </p:extLst>
          </p:nvPr>
        </p:nvGraphicFramePr>
        <p:xfrm>
          <a:off x="2145020" y="1829417"/>
          <a:ext cx="2651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4" name="Equation" r:id="rId20" imgW="164880" imgH="215640" progId="Equation.3">
                  <p:embed/>
                </p:oleObj>
              </mc:Choice>
              <mc:Fallback>
                <p:oleObj name="Equation" r:id="rId20" imgW="164880" imgH="215640" progId="Equation.3">
                  <p:embed/>
                  <p:pic>
                    <p:nvPicPr>
                      <p:cNvPr id="491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020" y="1829417"/>
                        <a:ext cx="26511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99701"/>
              </p:ext>
            </p:extLst>
          </p:nvPr>
        </p:nvGraphicFramePr>
        <p:xfrm>
          <a:off x="3138795" y="1829417"/>
          <a:ext cx="285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5" name="Equation" r:id="rId22" imgW="177480" imgH="215640" progId="Equation.3">
                  <p:embed/>
                </p:oleObj>
              </mc:Choice>
              <mc:Fallback>
                <p:oleObj name="Equation" r:id="rId22" imgW="177480" imgH="215640" progId="Equation.3">
                  <p:embed/>
                  <p:pic>
                    <p:nvPicPr>
                      <p:cNvPr id="491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795" y="1829417"/>
                        <a:ext cx="2857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76357"/>
              </p:ext>
            </p:extLst>
          </p:nvPr>
        </p:nvGraphicFramePr>
        <p:xfrm>
          <a:off x="4137333" y="1800842"/>
          <a:ext cx="285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6" name="Equation" r:id="rId24" imgW="177480" imgH="228600" progId="Equation.3">
                  <p:embed/>
                </p:oleObj>
              </mc:Choice>
              <mc:Fallback>
                <p:oleObj name="Equation" r:id="rId24" imgW="177480" imgH="228600" progId="Equation.3">
                  <p:embed/>
                  <p:pic>
                    <p:nvPicPr>
                      <p:cNvPr id="49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333" y="1800842"/>
                        <a:ext cx="2857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13158"/>
              </p:ext>
            </p:extLst>
          </p:nvPr>
        </p:nvGraphicFramePr>
        <p:xfrm>
          <a:off x="5748645" y="1845292"/>
          <a:ext cx="265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7" name="Equation" r:id="rId26" imgW="164880" imgH="228600" progId="Equation.3">
                  <p:embed/>
                </p:oleObj>
              </mc:Choice>
              <mc:Fallback>
                <p:oleObj name="Equation" r:id="rId26" imgW="164880" imgH="228600" progId="Equation.3">
                  <p:embed/>
                  <p:pic>
                    <p:nvPicPr>
                      <p:cNvPr id="491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645" y="1845292"/>
                        <a:ext cx="26511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72789"/>
              </p:ext>
            </p:extLst>
          </p:nvPr>
        </p:nvGraphicFramePr>
        <p:xfrm>
          <a:off x="5872470" y="3194667"/>
          <a:ext cx="3873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8" name="Equation" r:id="rId28" imgW="241200" imgH="228600" progId="Equation.3">
                  <p:embed/>
                </p:oleObj>
              </mc:Choice>
              <mc:Fallback>
                <p:oleObj name="Equation" r:id="rId28" imgW="241200" imgH="228600" progId="Equation.3">
                  <p:embed/>
                  <p:pic>
                    <p:nvPicPr>
                      <p:cNvPr id="491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470" y="3194667"/>
                        <a:ext cx="3873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67322"/>
              </p:ext>
            </p:extLst>
          </p:nvPr>
        </p:nvGraphicFramePr>
        <p:xfrm>
          <a:off x="1837045" y="3204192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59" name="Equation" r:id="rId30" imgW="215640" imgH="215640" progId="Equation.3">
                  <p:embed/>
                </p:oleObj>
              </mc:Choice>
              <mc:Fallback>
                <p:oleObj name="Equation" r:id="rId30" imgW="215640" imgH="215640" progId="Equation.3">
                  <p:embed/>
                  <p:pic>
                    <p:nvPicPr>
                      <p:cNvPr id="491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45" y="3204192"/>
                        <a:ext cx="3460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87968"/>
              </p:ext>
            </p:extLst>
          </p:nvPr>
        </p:nvGraphicFramePr>
        <p:xfrm>
          <a:off x="1348181" y="4619664"/>
          <a:ext cx="40989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60" name="Equation" r:id="rId32" imgW="2234880" imgH="444240" progId="Equation.DSMT4">
                  <p:embed/>
                </p:oleObj>
              </mc:Choice>
              <mc:Fallback>
                <p:oleObj name="Equation" r:id="rId32" imgW="2234880" imgH="444240" progId="Equation.DSMT4">
                  <p:embed/>
                  <p:pic>
                    <p:nvPicPr>
                      <p:cNvPr id="145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181" y="4619664"/>
                        <a:ext cx="409892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46"/>
          <p:cNvSpPr txBox="1"/>
          <p:nvPr/>
        </p:nvSpPr>
        <p:spPr>
          <a:xfrm>
            <a:off x="1239000" y="5607331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weight vectors are all normalized, i.e.    </a:t>
            </a: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72474"/>
              </p:ext>
            </p:extLst>
          </p:nvPr>
        </p:nvGraphicFramePr>
        <p:xfrm>
          <a:off x="5203689" y="5525958"/>
          <a:ext cx="1943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61" name="Equation" r:id="rId34" imgW="1091880" imgH="406080" progId="Equation.3">
                  <p:embed/>
                </p:oleObj>
              </mc:Choice>
              <mc:Fallback>
                <p:oleObj name="Equation" r:id="rId34" imgW="1091880" imgH="406080" progId="Equation.3">
                  <p:embed/>
                  <p:pic>
                    <p:nvPicPr>
                      <p:cNvPr id="14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689" y="5525958"/>
                        <a:ext cx="19431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EC925EC5-6FC3-4DD7-8D93-E7D852366C67}"/>
              </a:ext>
            </a:extLst>
          </p:cNvPr>
          <p:cNvSpPr txBox="1"/>
          <p:nvPr/>
        </p:nvSpPr>
        <p:spPr>
          <a:xfrm>
            <a:off x="5698989" y="483703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= angle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,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3EABC2E-0AD6-4F20-BBBA-2AD4E42D6396}"/>
              </a:ext>
            </a:extLst>
          </p:cNvPr>
          <p:cNvSpPr txBox="1"/>
          <p:nvPr/>
        </p:nvSpPr>
        <p:spPr>
          <a:xfrm>
            <a:off x="1320503" y="6162691"/>
            <a:ext cx="7072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dirty="0">
                <a:cs typeface="Times New Roman" pitchFamily="18" charset="0"/>
              </a:rPr>
              <a:t>inputs are also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ll normalized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cosine similarity between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7873937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2598494" y="3046132"/>
            <a:ext cx="2133600" cy="609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215012" y="749308"/>
            <a:ext cx="28600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Operation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139577" y="1430859"/>
            <a:ext cx="2307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. Apply input vect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139577" y="2040459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. Determine  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139577" y="2611959"/>
            <a:ext cx="5225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3. Determine the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winne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, the unit with the larges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81608"/>
              </p:ext>
            </p:extLst>
          </p:nvPr>
        </p:nvGraphicFramePr>
        <p:xfrm>
          <a:off x="2587377" y="1964259"/>
          <a:ext cx="2816701" cy="4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22" name="Equation" r:id="rId4" imgW="1485720" imgH="241200" progId="Equation.3">
                  <p:embed/>
                </p:oleObj>
              </mc:Choice>
              <mc:Fallback>
                <p:oleObj name="Equation" r:id="rId4" imgW="1485720" imgH="24120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377" y="1964259"/>
                        <a:ext cx="2816701" cy="45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63646"/>
              </p:ext>
            </p:extLst>
          </p:nvPr>
        </p:nvGraphicFramePr>
        <p:xfrm>
          <a:off x="2880503" y="3132652"/>
          <a:ext cx="1674070" cy="41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23" name="Equation" r:id="rId6" imgW="977760" imgH="241200" progId="Equation.3">
                  <p:embed/>
                </p:oleObj>
              </mc:Choice>
              <mc:Fallback>
                <p:oleObj name="Equation" r:id="rId6" imgW="977760" imgH="241200" progId="Equation.3">
                  <p:embed/>
                  <p:pic>
                    <p:nvPicPr>
                      <p:cNvPr id="50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503" y="3132652"/>
                        <a:ext cx="1674070" cy="414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84333"/>
              </p:ext>
            </p:extLst>
          </p:nvPr>
        </p:nvGraphicFramePr>
        <p:xfrm>
          <a:off x="1290394" y="3878818"/>
          <a:ext cx="23749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24" name="Equation" r:id="rId8" imgW="1422360" imgH="482400" progId="Equation.3">
                  <p:embed/>
                </p:oleObj>
              </mc:Choice>
              <mc:Fallback>
                <p:oleObj name="Equation" r:id="rId8" imgW="1422360" imgH="482400" progId="Equation.3">
                  <p:embed/>
                  <p:pic>
                    <p:nvPicPr>
                      <p:cNvPr id="501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394" y="3878818"/>
                        <a:ext cx="23749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1220544" y="5383768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5. Update weights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52819"/>
              </p:ext>
            </p:extLst>
          </p:nvPr>
        </p:nvGraphicFramePr>
        <p:xfrm>
          <a:off x="3087171" y="5309156"/>
          <a:ext cx="21510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25" name="Equation" r:id="rId10" imgW="1257120" imgH="279360" progId="Equation.DSMT4">
                  <p:embed/>
                </p:oleObj>
              </mc:Choice>
              <mc:Fallback>
                <p:oleObj name="Equation" r:id="rId10" imgW="1257120" imgH="279360" progId="Equation.DSMT4">
                  <p:embed/>
                  <p:pic>
                    <p:nvPicPr>
                      <p:cNvPr id="501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171" y="5309156"/>
                        <a:ext cx="2151062" cy="5413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220544" y="6111175"/>
            <a:ext cx="5788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Note that only the winners weights get updated by this rule)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601544" y="4659868"/>
            <a:ext cx="2317814" cy="369332"/>
          </a:xfrm>
          <a:prstGeom prst="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inner take all (WTA)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F41714A-CF8A-4C54-A55A-6BC40295325A}"/>
              </a:ext>
            </a:extLst>
          </p:cNvPr>
          <p:cNvCxnSpPr/>
          <p:nvPr/>
        </p:nvCxnSpPr>
        <p:spPr>
          <a:xfrm flipH="1">
            <a:off x="3529800" y="1701880"/>
            <a:ext cx="422891" cy="262379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E579D3F-B005-4479-A031-7F9E36D5E014}"/>
              </a:ext>
            </a:extLst>
          </p:cNvPr>
          <p:cNvSpPr txBox="1"/>
          <p:nvPr/>
        </p:nvSpPr>
        <p:spPr>
          <a:xfrm>
            <a:off x="3967292" y="1477647"/>
            <a:ext cx="1422184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sine similarity</a:t>
            </a:r>
          </a:p>
        </p:txBody>
      </p:sp>
    </p:spTree>
    <p:extLst>
      <p:ext uri="{BB962C8B-B14F-4D97-AF65-F5344CB8AC3E}">
        <p14:creationId xmlns:p14="http://schemas.microsoft.com/office/powerpoint/2010/main" val="1456233505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7578</TotalTime>
  <Words>2892</Words>
  <Application>Microsoft Office PowerPoint</Application>
  <PresentationFormat>On-screen Show (4:3)</PresentationFormat>
  <Paragraphs>700</Paragraphs>
  <Slides>3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5" baseType="lpstr">
      <vt:lpstr>宋体</vt:lpstr>
      <vt:lpstr>Arial</vt:lpstr>
      <vt:lpstr>Arial Narrow</vt:lpstr>
      <vt:lpstr>Calibri</vt:lpstr>
      <vt:lpstr>Symbol</vt:lpstr>
      <vt:lpstr>Times New Roman</vt:lpstr>
      <vt:lpstr>Verdana</vt:lpstr>
      <vt:lpstr>Presentation1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76</cp:revision>
  <dcterms:created xsi:type="dcterms:W3CDTF">2001-12-20T03:37:59Z</dcterms:created>
  <dcterms:modified xsi:type="dcterms:W3CDTF">2022-11-03T03:02:53Z</dcterms:modified>
</cp:coreProperties>
</file>